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2F31" w:rsidRPr="00424CF9" w:rsidRDefault="00932F31" w:rsidP="006002B4">
      <w:pPr>
        <w:pStyle w:val="i-worksheettype"/>
      </w:pPr>
      <w:bookmarkStart w:id="0" w:name="_GoBack"/>
      <w:bookmarkEnd w:id="0"/>
      <w:r w:rsidRPr="00424CF9">
        <w:t>Chapter test</w:t>
      </w:r>
      <w:r w:rsidR="00B77F37">
        <w:t xml:space="preserve"> with answers</w:t>
      </w:r>
    </w:p>
    <w:p w:rsidR="00932F31" w:rsidRPr="00424CF9" w:rsidRDefault="00932F31" w:rsidP="00932F31">
      <w:pPr>
        <w:pStyle w:val="i-worksheettitle"/>
        <w:suppressAutoHyphens/>
      </w:pPr>
      <w:r w:rsidRPr="00424CF9">
        <w:t xml:space="preserve">Chapter </w:t>
      </w:r>
      <w:r>
        <w:t>5 Calculating chemical quantities</w:t>
      </w:r>
    </w:p>
    <w:p w:rsidR="00932F31" w:rsidRPr="00450598" w:rsidRDefault="00932F31" w:rsidP="00932F31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C56356">
        <w:rPr>
          <w:rStyle w:val="i-bodytextbold"/>
        </w:rPr>
        <w:t>3</w:t>
      </w:r>
      <w:r w:rsidRPr="00450598">
        <w:rPr>
          <w:rStyle w:val="i-bodytextbold"/>
        </w:rPr>
        <w:t>0 minutes</w:t>
      </w:r>
    </w:p>
    <w:tbl>
      <w:tblPr>
        <w:tblW w:w="3904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49"/>
        <w:gridCol w:w="2152"/>
        <w:gridCol w:w="2381"/>
        <w:gridCol w:w="2053"/>
      </w:tblGrid>
      <w:tr w:rsidR="00B77F37" w:rsidRPr="00450598" w:rsidTr="00B77F37">
        <w:tc>
          <w:tcPr>
            <w:tcW w:w="454" w:type="dxa"/>
          </w:tcPr>
          <w:p w:rsidR="00B77F37" w:rsidRPr="00450598" w:rsidRDefault="00B77F37" w:rsidP="004B1C46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B77F37" w:rsidRPr="00450598" w:rsidRDefault="00B77F37" w:rsidP="004B1C46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B77F37" w:rsidRPr="00450598" w:rsidRDefault="00B77F37" w:rsidP="004B1C46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B77F37" w:rsidRPr="00450598" w:rsidRDefault="00B77F37" w:rsidP="004B1C46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</w:tr>
      <w:tr w:rsidR="00B77F37" w:rsidRPr="00450598" w:rsidTr="00B77F37">
        <w:tc>
          <w:tcPr>
            <w:tcW w:w="454" w:type="dxa"/>
          </w:tcPr>
          <w:p w:rsidR="00B77F37" w:rsidRPr="00450598" w:rsidRDefault="00B77F37" w:rsidP="004B1C46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B77F37" w:rsidRPr="00450598" w:rsidRDefault="00B77F37" w:rsidP="004B1C46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B77F37" w:rsidRPr="00450598" w:rsidRDefault="00B77F37" w:rsidP="004B1C46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B77F37" w:rsidRPr="00450598" w:rsidRDefault="00B77F37" w:rsidP="004B1C46">
            <w:pPr>
              <w:pStyle w:val="i-tabletext"/>
              <w:suppressAutoHyphens/>
            </w:pPr>
            <w:r>
              <w:t>15</w:t>
            </w:r>
          </w:p>
        </w:tc>
      </w:tr>
      <w:tr w:rsidR="00B77F37" w:rsidRPr="00450598" w:rsidTr="00B77F37">
        <w:tc>
          <w:tcPr>
            <w:tcW w:w="454" w:type="dxa"/>
          </w:tcPr>
          <w:p w:rsidR="00B77F37" w:rsidRPr="00450598" w:rsidRDefault="00B77F37" w:rsidP="004B1C46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B77F37" w:rsidRPr="00450598" w:rsidRDefault="00B77F37" w:rsidP="004B1C46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B77F37" w:rsidRPr="00450598" w:rsidRDefault="00B77F37" w:rsidP="004B1C46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B77F37" w:rsidRPr="00450598" w:rsidRDefault="00B77F37" w:rsidP="004B1C46">
            <w:pPr>
              <w:pStyle w:val="i-tabletext"/>
              <w:suppressAutoHyphens/>
            </w:pPr>
            <w:r>
              <w:t>15</w:t>
            </w:r>
          </w:p>
        </w:tc>
      </w:tr>
      <w:tr w:rsidR="00B77F37" w:rsidRPr="00450598" w:rsidTr="00B77F37">
        <w:tc>
          <w:tcPr>
            <w:tcW w:w="454" w:type="dxa"/>
          </w:tcPr>
          <w:p w:rsidR="00B77F37" w:rsidRPr="00450598" w:rsidRDefault="00B77F37" w:rsidP="004B1C46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B77F37" w:rsidRPr="00450598" w:rsidRDefault="00B77F37" w:rsidP="004B1C46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B77F37" w:rsidRPr="00450598" w:rsidRDefault="00B77F37" w:rsidP="004B1C46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B77F37" w:rsidRPr="00450598" w:rsidRDefault="00B77F37" w:rsidP="004B1C46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:rsidR="00932F31" w:rsidRPr="008977CE" w:rsidRDefault="00932F31" w:rsidP="00932F31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932F31" w:rsidRPr="00450598" w:rsidTr="004B1C46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8977CE" w:rsidRDefault="00932F31" w:rsidP="004B1C46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32F31" w:rsidRPr="00450598" w:rsidRDefault="00932F31" w:rsidP="004B1C46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932F31" w:rsidRPr="00D57475" w:rsidRDefault="00932F31" w:rsidP="00932F31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932F31" w:rsidRPr="00450598" w:rsidRDefault="00932F31" w:rsidP="00932F31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1</w:t>
      </w:r>
      <w:r w:rsidRPr="00484CD9">
        <w:rPr>
          <w:rStyle w:val="i-listnumber"/>
        </w:rPr>
        <w:tab/>
      </w:r>
      <w:r w:rsidR="007E1B27">
        <w:t>Which of the following is closest to the relative molecular mass of carbon dioxide?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5105</wp:posOffset>
                </wp:positionV>
                <wp:extent cx="191770" cy="184785"/>
                <wp:effectExtent l="8890" t="8255" r="8890" b="16510"/>
                <wp:wrapNone/>
                <wp:docPr id="15" name="Ova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2D0EAEF" id="Oval 63" o:spid="_x0000_s1026" style="position:absolute;margin-left:17.2pt;margin-top:16.15pt;width:15.1pt;height:14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ROw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A</w:t>
      </w:r>
      <w:r w:rsidR="00484CD9" w:rsidRPr="00484CD9">
        <w:rPr>
          <w:rStyle w:val="i-listnumber"/>
        </w:rPr>
        <w:tab/>
      </w:r>
      <w:r w:rsidR="007E1B27">
        <w:t>28</w:t>
      </w:r>
      <w:r w:rsidR="00FB279B">
        <w:t> </w:t>
      </w:r>
      <w:r w:rsidR="007D6E83">
        <w:t>g</w:t>
      </w:r>
      <w:r w:rsidR="006858FE">
        <w:t xml:space="preserve"> </w:t>
      </w:r>
      <w:proofErr w:type="spellStart"/>
      <w:r w:rsidR="00DF54CD">
        <w:t>mol</w:t>
      </w:r>
      <w:proofErr w:type="spellEnd"/>
      <w:r w:rsidR="00DF54CD" w:rsidRPr="00DF54CD">
        <w:rPr>
          <w:rStyle w:val="i-bodytextsuperscript"/>
        </w:rPr>
        <w:t>–1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B</w:t>
      </w:r>
      <w:r w:rsidRPr="00575A06">
        <w:tab/>
      </w:r>
      <w:r w:rsidR="007E1B27" w:rsidRPr="00575A06">
        <w:rPr>
          <w:rStyle w:val="i-listitalic"/>
        </w:rPr>
        <w:t>44</w:t>
      </w:r>
      <w:r w:rsidR="00FB279B">
        <w:rPr>
          <w:rStyle w:val="i-listitalic"/>
        </w:rPr>
        <w:t> </w:t>
      </w:r>
      <w:r w:rsidRPr="00575A06">
        <w:rPr>
          <w:rStyle w:val="i-listitalic"/>
        </w:rPr>
        <w:t>g</w:t>
      </w:r>
      <w:r w:rsidR="006858FE" w:rsidRPr="00575A06">
        <w:rPr>
          <w:rStyle w:val="i-listitalic"/>
        </w:rPr>
        <w:t xml:space="preserve"> </w:t>
      </w:r>
      <w:proofErr w:type="spellStart"/>
      <w:r w:rsidR="00DF54CD" w:rsidRPr="00575A06">
        <w:rPr>
          <w:rStyle w:val="i-listitalic"/>
        </w:rPr>
        <w:t>mol</w:t>
      </w:r>
      <w:proofErr w:type="spellEnd"/>
      <w:r w:rsidR="00DF54CD" w:rsidRPr="00575A06">
        <w:rPr>
          <w:rStyle w:val="i-listsuperscriptitalic"/>
        </w:rPr>
        <w:t>–1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5A1380">
        <w:t>14</w:t>
      </w:r>
      <w:r w:rsidR="00FB279B">
        <w:t> </w:t>
      </w:r>
      <w:r w:rsidR="007D6E83">
        <w:t>g</w:t>
      </w:r>
      <w:r w:rsidR="006858FE">
        <w:t xml:space="preserve"> </w:t>
      </w:r>
      <w:proofErr w:type="spellStart"/>
      <w:r w:rsidR="00DF54CD">
        <w:t>mol</w:t>
      </w:r>
      <w:proofErr w:type="spellEnd"/>
      <w:r w:rsidR="00DF54CD" w:rsidRPr="00DF54CD">
        <w:rPr>
          <w:rStyle w:val="i-bodytextsuperscript"/>
        </w:rPr>
        <w:t>–1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5A1380">
        <w:t>22</w:t>
      </w:r>
      <w:r w:rsidR="00FB279B">
        <w:t> </w:t>
      </w:r>
      <w:r w:rsidR="007D6E83">
        <w:t>g</w:t>
      </w:r>
      <w:r w:rsidR="006858FE">
        <w:t xml:space="preserve"> </w:t>
      </w:r>
      <w:proofErr w:type="spellStart"/>
      <w:r w:rsidR="00DF54CD">
        <w:t>mol</w:t>
      </w:r>
      <w:proofErr w:type="spellEnd"/>
      <w:r w:rsidR="00DF54CD" w:rsidRPr="00DF54CD">
        <w:rPr>
          <w:rStyle w:val="i-bodytextsuperscript"/>
        </w:rPr>
        <w:t>–1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2</w:t>
      </w:r>
      <w:r w:rsidRPr="00484CD9">
        <w:rPr>
          <w:rStyle w:val="i-listnumber"/>
        </w:rPr>
        <w:tab/>
      </w:r>
      <w:r w:rsidR="005A1380">
        <w:t>The relative mass of silver chloride is more correctly called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5A1380">
        <w:t>relative atomic mass</w:t>
      </w:r>
      <w:r w:rsidR="00B50043">
        <w:t>.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9550</wp:posOffset>
                </wp:positionV>
                <wp:extent cx="191770" cy="184785"/>
                <wp:effectExtent l="8890" t="13335" r="8890" b="11430"/>
                <wp:wrapNone/>
                <wp:docPr id="14" name="Oval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30CEF71" id="Oval 64" o:spid="_x0000_s1026" style="position:absolute;margin-left:17.2pt;margin-top:16.5pt;width:15.1pt;height:14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+sY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wkiQBmp0vyccTS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B</w:t>
      </w:r>
      <w:r w:rsidR="00484CD9" w:rsidRPr="00484CD9">
        <w:rPr>
          <w:rStyle w:val="i-listnumber"/>
        </w:rPr>
        <w:tab/>
      </w:r>
      <w:r w:rsidR="005A1380">
        <w:t>relative molecular mass</w:t>
      </w:r>
      <w:r w:rsidR="00B50043">
        <w:t>.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C</w:t>
      </w:r>
      <w:r w:rsidRPr="00575A06">
        <w:tab/>
      </w:r>
      <w:r w:rsidR="005A1380" w:rsidRPr="002E65EA">
        <w:rPr>
          <w:rStyle w:val="i-listitalic"/>
        </w:rPr>
        <w:t>relative formula mass</w:t>
      </w:r>
      <w:r w:rsidR="00B50043" w:rsidRPr="002E65EA">
        <w:rPr>
          <w:rStyle w:val="i-listitalic"/>
        </w:rPr>
        <w:t>.</w:t>
      </w:r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5A1380">
        <w:t>relative compound mass</w:t>
      </w:r>
      <w:r w:rsidR="00B50043">
        <w:t>.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3</w:t>
      </w:r>
      <w:r w:rsidRPr="00484CD9">
        <w:rPr>
          <w:rStyle w:val="i-listnumber"/>
        </w:rPr>
        <w:tab/>
      </w:r>
      <w:r w:rsidR="003E3C6E">
        <w:t xml:space="preserve">How many feathers </w:t>
      </w:r>
      <w:r w:rsidR="00B50043">
        <w:t xml:space="preserve">are there </w:t>
      </w:r>
      <w:r w:rsidR="003E3C6E">
        <w:t>in 2</w:t>
      </w:r>
      <w:r w:rsidR="007D6E83">
        <w:t xml:space="preserve"> moles</w:t>
      </w:r>
      <w:r w:rsidR="003E3C6E">
        <w:t xml:space="preserve"> of feathers?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2090</wp:posOffset>
                </wp:positionV>
                <wp:extent cx="191770" cy="184785"/>
                <wp:effectExtent l="8890" t="10795" r="8890" b="13970"/>
                <wp:wrapNone/>
                <wp:docPr id="13" name="Ova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E2CF62" id="Oval 65" o:spid="_x0000_s1026" style="position:absolute;margin-left:17.2pt;margin-top:16.7pt;width:15.1pt;height:14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A</w:t>
      </w:r>
      <w:r w:rsidR="00484CD9" w:rsidRPr="00484CD9">
        <w:rPr>
          <w:rStyle w:val="i-listnumber"/>
        </w:rPr>
        <w:tab/>
      </w:r>
      <w:r w:rsidR="003E3C6E">
        <w:t>6.0</w:t>
      </w:r>
      <w:r w:rsidR="00FB279B">
        <w:t> </w:t>
      </w:r>
      <w:r w:rsidR="006C4735">
        <w:t>×</w:t>
      </w:r>
      <w:r w:rsidR="00FB279B">
        <w:t> </w:t>
      </w:r>
      <w:r w:rsidR="003E3C6E">
        <w:t>10</w:t>
      </w:r>
      <w:r w:rsidR="003E3C6E" w:rsidRPr="00B50043">
        <w:rPr>
          <w:rStyle w:val="i-listsuperscript"/>
        </w:rPr>
        <w:t>23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B</w:t>
      </w:r>
      <w:r w:rsidRPr="00575A06">
        <w:tab/>
      </w:r>
      <w:r w:rsidR="003E3C6E" w:rsidRPr="00575A06">
        <w:rPr>
          <w:rStyle w:val="i-listitalic"/>
        </w:rPr>
        <w:t>1.2</w:t>
      </w:r>
      <w:r w:rsidR="00FB279B">
        <w:rPr>
          <w:rStyle w:val="i-listitalic"/>
        </w:rPr>
        <w:t> </w:t>
      </w:r>
      <w:r w:rsidR="006C4735" w:rsidRPr="00575A06">
        <w:rPr>
          <w:rStyle w:val="i-listitalic"/>
        </w:rPr>
        <w:t>×</w:t>
      </w:r>
      <w:r w:rsidR="00FB279B">
        <w:rPr>
          <w:rStyle w:val="i-listitalic"/>
        </w:rPr>
        <w:t> </w:t>
      </w:r>
      <w:r w:rsidR="003E3C6E" w:rsidRPr="00575A06">
        <w:rPr>
          <w:rStyle w:val="i-listitalic"/>
        </w:rPr>
        <w:t>10</w:t>
      </w:r>
      <w:r w:rsidR="003E3C6E" w:rsidRPr="00575A06">
        <w:rPr>
          <w:rStyle w:val="i-listsuperscriptitalic"/>
        </w:rPr>
        <w:t>24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2E65EA">
        <w:t>N</w:t>
      </w:r>
      <w:r w:rsidR="003E3C6E">
        <w:t>eed to know average mass of feathers</w:t>
      </w:r>
    </w:p>
    <w:p w:rsidR="002E65EA" w:rsidRDefault="00484CD9" w:rsidP="00484CD9">
      <w:pPr>
        <w:pStyle w:val="i-numberedlist2"/>
        <w:rPr>
          <w:rStyle w:val="i-listsuperscript"/>
        </w:rPr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3E3C6E">
        <w:t>3</w:t>
      </w:r>
      <w:r w:rsidR="00FB279B">
        <w:t> </w:t>
      </w:r>
      <w:r w:rsidR="00823B8C">
        <w:t>×</w:t>
      </w:r>
      <w:r w:rsidR="00FB279B">
        <w:t> </w:t>
      </w:r>
      <w:r w:rsidR="003E3C6E">
        <w:t>10</w:t>
      </w:r>
      <w:r w:rsidR="003E3C6E" w:rsidRPr="00B50043">
        <w:rPr>
          <w:rStyle w:val="i-listsuperscript"/>
        </w:rPr>
        <w:t>23</w:t>
      </w:r>
    </w:p>
    <w:p w:rsidR="002E65EA" w:rsidRDefault="002E65EA">
      <w:pPr>
        <w:spacing w:after="200" w:line="276" w:lineRule="auto"/>
        <w:rPr>
          <w:rStyle w:val="i-listsuperscript"/>
          <w:rFonts w:ascii="Verdana" w:hAnsi="Verdana"/>
          <w:sz w:val="22"/>
          <w:szCs w:val="22"/>
        </w:rPr>
      </w:pPr>
      <w:r>
        <w:rPr>
          <w:rStyle w:val="i-listsuperscript"/>
        </w:rPr>
        <w:br w:type="page"/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lastRenderedPageBreak/>
        <w:t>4</w:t>
      </w:r>
      <w:r w:rsidRPr="00484CD9">
        <w:rPr>
          <w:rStyle w:val="i-listnumber"/>
        </w:rPr>
        <w:tab/>
      </w:r>
      <w:r w:rsidR="003E3C6E">
        <w:t xml:space="preserve">The mass of </w:t>
      </w:r>
      <w:r w:rsidR="007D6E83">
        <w:t>1 mole</w:t>
      </w:r>
      <w:r w:rsidR="003E3C6E">
        <w:t xml:space="preserve"> of nitrogen dioxide is closest to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3E3C6E">
        <w:t>6.02</w:t>
      </w:r>
      <w:r w:rsidR="00FB279B">
        <w:t> </w:t>
      </w:r>
      <w:r w:rsidR="006C4735">
        <w:t>×</w:t>
      </w:r>
      <w:r w:rsidR="00FB279B">
        <w:t> </w:t>
      </w:r>
      <w:r w:rsidR="003E3C6E">
        <w:t>10</w:t>
      </w:r>
      <w:r w:rsidR="003E3C6E" w:rsidRPr="00B50043">
        <w:rPr>
          <w:rStyle w:val="i-listsuperscript"/>
        </w:rPr>
        <w:t>23</w:t>
      </w:r>
      <w:r w:rsidR="00B50043">
        <w:t>.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5265</wp:posOffset>
                </wp:positionV>
                <wp:extent cx="191770" cy="184785"/>
                <wp:effectExtent l="8890" t="12700" r="8890" b="12065"/>
                <wp:wrapNone/>
                <wp:docPr id="12" name="Oval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C789ACC" id="Oval 66" o:spid="_x0000_s1026" style="position:absolute;margin-left:17.2pt;margin-top:16.95pt;width:15.1pt;height:14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j6G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B</w:t>
      </w:r>
      <w:r w:rsidR="00484CD9" w:rsidRPr="00484CD9">
        <w:rPr>
          <w:rStyle w:val="i-listnumber"/>
        </w:rPr>
        <w:tab/>
      </w:r>
      <w:r w:rsidR="003E3C6E">
        <w:t>30</w:t>
      </w:r>
      <w:r w:rsidR="00FB279B">
        <w:t> </w:t>
      </w:r>
      <w:r w:rsidR="007D6E83">
        <w:t>g.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C</w:t>
      </w:r>
      <w:r w:rsidRPr="00575A06">
        <w:tab/>
      </w:r>
      <w:r w:rsidR="003E3C6E" w:rsidRPr="00575A06">
        <w:rPr>
          <w:rStyle w:val="i-listitalic"/>
        </w:rPr>
        <w:t>46</w:t>
      </w:r>
      <w:r w:rsidR="00FB279B">
        <w:rPr>
          <w:rStyle w:val="i-listitalic"/>
        </w:rPr>
        <w:t> </w:t>
      </w:r>
      <w:r w:rsidRPr="00575A06">
        <w:rPr>
          <w:rStyle w:val="i-listitalic"/>
        </w:rPr>
        <w:t>g.</w:t>
      </w:r>
    </w:p>
    <w:p w:rsidR="002E3181" w:rsidRDefault="00484CD9" w:rsidP="00484CD9">
      <w:pPr>
        <w:pStyle w:val="i-numberedlist2"/>
        <w:rPr>
          <w:bCs/>
        </w:rPr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3E3C6E">
        <w:t>44</w:t>
      </w:r>
      <w:r w:rsidR="00FB279B">
        <w:t> </w:t>
      </w:r>
      <w:r w:rsidR="007D6E83">
        <w:t>g.</w:t>
      </w:r>
    </w:p>
    <w:p w:rsidR="00484CD9" w:rsidRDefault="00346427" w:rsidP="004B1C46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8280</wp:posOffset>
                </wp:positionV>
                <wp:extent cx="191770" cy="184785"/>
                <wp:effectExtent l="8890" t="10795" r="8890" b="13970"/>
                <wp:wrapNone/>
                <wp:docPr id="11" name="Oval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567C4A" id="Oval 67" o:spid="_x0000_s1026" style="position:absolute;margin-left:17.2pt;margin-top:16.4pt;width:15.1pt;height:14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FTJ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xEiQBmp0vyccTW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5</w:t>
      </w:r>
      <w:r w:rsidR="00484CD9" w:rsidRPr="00484CD9">
        <w:rPr>
          <w:rStyle w:val="i-listnumber"/>
        </w:rPr>
        <w:tab/>
      </w:r>
      <w:r w:rsidR="00812AB8">
        <w:t>What is required to calculate the percentage composition of a substance?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A</w:t>
      </w:r>
      <w:r w:rsidRPr="00575A06">
        <w:tab/>
      </w:r>
      <w:r w:rsidRPr="00575A06">
        <w:rPr>
          <w:rStyle w:val="i-listitalic"/>
        </w:rPr>
        <w:t>C</w:t>
      </w:r>
      <w:r w:rsidR="00812AB8" w:rsidRPr="00575A06">
        <w:rPr>
          <w:rStyle w:val="i-listitalic"/>
        </w:rPr>
        <w:t>hemical formula and relative atomic masses of the elements in the compound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7D6E83">
        <w:t>C</w:t>
      </w:r>
      <w:r w:rsidR="00812AB8">
        <w:t>hemical formula only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7D6E83">
        <w:t>C</w:t>
      </w:r>
      <w:r w:rsidR="00812AB8">
        <w:t>hemical formula and relative mass of the compound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7D6E83">
        <w:t>R</w:t>
      </w:r>
      <w:r w:rsidR="00812AB8">
        <w:t>elative mass of the compound only</w:t>
      </w:r>
    </w:p>
    <w:p w:rsidR="00484CD9" w:rsidRDefault="00346427" w:rsidP="00484CD9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21615</wp:posOffset>
                </wp:positionV>
                <wp:extent cx="191770" cy="184785"/>
                <wp:effectExtent l="8890" t="15240" r="8890" b="9525"/>
                <wp:wrapNone/>
                <wp:docPr id="10" name="Ova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D5E846D" id="Oval 68" o:spid="_x0000_s1026" style="position:absolute;margin-left:17.2pt;margin-top:17.45pt;width:15.1pt;height:14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b4M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6</w:t>
      </w:r>
      <w:r w:rsidR="00484CD9" w:rsidRPr="00484CD9">
        <w:rPr>
          <w:rStyle w:val="i-listnumber"/>
        </w:rPr>
        <w:tab/>
      </w:r>
      <w:r w:rsidR="00F966CE">
        <w:t>The Avogadro constant is equal to: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A</w:t>
      </w:r>
      <w:r w:rsidRPr="00575A06">
        <w:tab/>
      </w:r>
      <w:r w:rsidR="00F966CE" w:rsidRPr="00575A06">
        <w:rPr>
          <w:rStyle w:val="i-listitalic"/>
        </w:rPr>
        <w:t>6.02</w:t>
      </w:r>
      <w:r w:rsidR="00FB279B">
        <w:rPr>
          <w:rStyle w:val="i-listitalic"/>
        </w:rPr>
        <w:t> </w:t>
      </w:r>
      <w:r w:rsidR="00823B8C" w:rsidRPr="00575A06">
        <w:rPr>
          <w:rStyle w:val="i-listitalic"/>
        </w:rPr>
        <w:t>×</w:t>
      </w:r>
      <w:r w:rsidR="00FB279B">
        <w:rPr>
          <w:rStyle w:val="i-listitalic"/>
        </w:rPr>
        <w:t> </w:t>
      </w:r>
      <w:r w:rsidR="00F966CE" w:rsidRPr="00575A06">
        <w:rPr>
          <w:rStyle w:val="i-listitalic"/>
        </w:rPr>
        <w:t>10</w:t>
      </w:r>
      <w:r w:rsidR="00F966CE" w:rsidRPr="00575A06">
        <w:rPr>
          <w:rStyle w:val="i-listsuperscriptitalic"/>
        </w:rPr>
        <w:t>23</w:t>
      </w:r>
      <w:r w:rsidR="00F966CE" w:rsidRPr="00575A06">
        <w:rPr>
          <w:rStyle w:val="i-listitalic"/>
        </w:rPr>
        <w:t xml:space="preserve"> atoms</w:t>
      </w:r>
      <w:r w:rsidR="00B50043" w:rsidRPr="00575A06">
        <w:rPr>
          <w:rStyle w:val="i-listitalic"/>
        </w:rPr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F966CE">
        <w:t>6.02</w:t>
      </w:r>
      <w:r w:rsidR="00FB279B">
        <w:t> </w:t>
      </w:r>
      <w:r w:rsidR="00823B8C">
        <w:t>×</w:t>
      </w:r>
      <w:r w:rsidR="00FB279B">
        <w:t> </w:t>
      </w:r>
      <w:r w:rsidR="00F966CE">
        <w:t>10</w:t>
      </w:r>
      <w:r w:rsidR="00F966CE" w:rsidRPr="00B50043">
        <w:rPr>
          <w:rStyle w:val="i-listsuperscript"/>
        </w:rPr>
        <w:t>23</w:t>
      </w:r>
      <w:r w:rsidR="00FB279B">
        <w:t> </w:t>
      </w:r>
      <w:r w:rsidR="007D6E83">
        <w:t>g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F966CE">
        <w:t>12.01 atoms</w:t>
      </w:r>
      <w:r w:rsidR="00B50043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F966CE">
        <w:t>12.01</w:t>
      </w:r>
      <w:r w:rsidR="00FB279B">
        <w:t> </w:t>
      </w:r>
      <w:r w:rsidR="007D6E83">
        <w:t>g.</w:t>
      </w:r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7</w:t>
      </w:r>
      <w:r w:rsidRPr="00484CD9">
        <w:rPr>
          <w:rStyle w:val="i-listnumber"/>
        </w:rPr>
        <w:tab/>
      </w:r>
      <w:r w:rsidR="00F46B12">
        <w:t>Which of the following describes the mass of Avogadro’s number of particles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F46B12">
        <w:t>35</w:t>
      </w:r>
      <w:r w:rsidR="00FB279B">
        <w:t> </w:t>
      </w:r>
      <w:r w:rsidR="007D6E83">
        <w:t xml:space="preserve">g </w:t>
      </w:r>
      <w:r w:rsidR="00F46B12">
        <w:t>of methane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F46B12">
        <w:t>40</w:t>
      </w:r>
      <w:r w:rsidR="00FB279B">
        <w:t> </w:t>
      </w:r>
      <w:r w:rsidR="007D6E83">
        <w:t xml:space="preserve">g </w:t>
      </w:r>
      <w:r w:rsidR="00F46B12">
        <w:t>of lithium fluoride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3360</wp:posOffset>
                </wp:positionV>
                <wp:extent cx="191770" cy="184785"/>
                <wp:effectExtent l="8890" t="15240" r="8890" b="9525"/>
                <wp:wrapNone/>
                <wp:docPr id="9" name="Oval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131213C" id="Oval 69" o:spid="_x0000_s1026" style="position:absolute;margin-left:17.2pt;margin-top:16.8pt;width:15.1pt;height:14.5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oIMGg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C</w:t>
      </w:r>
      <w:r w:rsidR="00484CD9" w:rsidRPr="00484CD9">
        <w:rPr>
          <w:rStyle w:val="i-listnumber"/>
        </w:rPr>
        <w:tab/>
      </w:r>
      <w:r w:rsidR="00F46B12">
        <w:t>16</w:t>
      </w:r>
      <w:r w:rsidR="00FB279B">
        <w:t> </w:t>
      </w:r>
      <w:r w:rsidR="007D6E83">
        <w:t xml:space="preserve">g </w:t>
      </w:r>
      <w:r w:rsidR="00F46B12">
        <w:t>of oxygen gas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D</w:t>
      </w:r>
      <w:r w:rsidRPr="00575A06">
        <w:tab/>
      </w:r>
      <w:r w:rsidR="00F46B12" w:rsidRPr="00575A06">
        <w:rPr>
          <w:rStyle w:val="i-listitalic"/>
        </w:rPr>
        <w:t>36.5</w:t>
      </w:r>
      <w:r w:rsidR="00FB279B">
        <w:rPr>
          <w:rStyle w:val="i-listitalic"/>
        </w:rPr>
        <w:t> </w:t>
      </w:r>
      <w:r w:rsidRPr="00575A06">
        <w:rPr>
          <w:rStyle w:val="i-listitalic"/>
        </w:rPr>
        <w:t xml:space="preserve">g </w:t>
      </w:r>
      <w:r w:rsidR="00F46B12" w:rsidRPr="00575A06">
        <w:rPr>
          <w:rStyle w:val="i-listitalic"/>
        </w:rPr>
        <w:t>of hydrogen chloride</w:t>
      </w:r>
    </w:p>
    <w:p w:rsidR="002E3181" w:rsidRDefault="00484CD9" w:rsidP="00484CD9">
      <w:pPr>
        <w:pStyle w:val="i-numberedlist1"/>
      </w:pPr>
      <w:r w:rsidRPr="00484CD9">
        <w:rPr>
          <w:rStyle w:val="i-listnumber"/>
        </w:rPr>
        <w:t>8</w:t>
      </w:r>
      <w:r w:rsidRPr="00484CD9">
        <w:rPr>
          <w:rStyle w:val="i-listnumber"/>
        </w:rPr>
        <w:tab/>
      </w:r>
      <w:r w:rsidR="0094430B">
        <w:t>How many moles of water are produced when 0.03</w:t>
      </w:r>
      <w:r w:rsidR="007D6E83">
        <w:t xml:space="preserve"> moles</w:t>
      </w:r>
      <w:r w:rsidR="0094430B">
        <w:t xml:space="preserve"> of aluminium hydroxide decomposes according to the following equation?</w:t>
      </w:r>
    </w:p>
    <w:p w:rsidR="00484CD9" w:rsidRDefault="00346427" w:rsidP="004B1C46">
      <w:pPr>
        <w:pStyle w:val="i-equationtext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9710</wp:posOffset>
                </wp:positionV>
                <wp:extent cx="191770" cy="184785"/>
                <wp:effectExtent l="8890" t="15875" r="8890" b="8890"/>
                <wp:wrapNone/>
                <wp:docPr id="8" name="Oval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E1F7279" id="Oval 70" o:spid="_x0000_s1026" style="position:absolute;margin-left:17.2pt;margin-top:17.3pt;width:15.1pt;height:14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UOIFw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proofErr w:type="gramStart"/>
      <w:r w:rsidR="0094430B">
        <w:t>2Al(</w:t>
      </w:r>
      <w:proofErr w:type="gramEnd"/>
      <w:r w:rsidR="0094430B">
        <w:t>OH)</w:t>
      </w:r>
      <w:r w:rsidR="0094430B" w:rsidRPr="00B50043">
        <w:rPr>
          <w:rStyle w:val="i-listsubscript"/>
        </w:rPr>
        <w:t>3</w:t>
      </w:r>
      <w:r w:rsidR="0094430B">
        <w:t xml:space="preserve">(s) </w:t>
      </w:r>
      <w:r w:rsidR="006858FE">
        <w:t xml:space="preserve"> </w:t>
      </w:r>
      <w:r w:rsidR="004B1C46" w:rsidRPr="004B1C46">
        <w:rPr>
          <w:rFonts w:ascii="Arial" w:hAnsi="Arial" w:cs="Arial"/>
          <w:position w:val="-6"/>
        </w:rPr>
        <w:object w:dxaOrig="380" w:dyaOrig="260" w14:anchorId="07D05A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2.6pt" o:ole="">
            <v:imagedata r:id="rId7" o:title=""/>
          </v:shape>
          <o:OLEObject Type="Embed" ProgID="Equation.DSMT4" ShapeID="_x0000_i1025" DrawAspect="Content" ObjectID="_1517208476" r:id="rId8"/>
        </w:object>
      </w:r>
      <w:r w:rsidR="00484CD9">
        <w:t xml:space="preserve"> </w:t>
      </w:r>
      <w:r w:rsidR="006858FE">
        <w:t xml:space="preserve"> </w:t>
      </w:r>
      <w:r w:rsidR="0094430B">
        <w:t>Al</w:t>
      </w:r>
      <w:r w:rsidR="0094430B" w:rsidRPr="00B50043">
        <w:rPr>
          <w:rStyle w:val="i-listsubscript"/>
        </w:rPr>
        <w:t>2</w:t>
      </w:r>
      <w:r w:rsidR="0094430B">
        <w:t>O</w:t>
      </w:r>
      <w:r w:rsidR="0094430B" w:rsidRPr="00B50043">
        <w:rPr>
          <w:rStyle w:val="i-listsubscript"/>
        </w:rPr>
        <w:t>3</w:t>
      </w:r>
      <w:r w:rsidR="0094430B">
        <w:t>(s)</w:t>
      </w:r>
      <w:r w:rsidR="006002B4">
        <w:t xml:space="preserve"> </w:t>
      </w:r>
      <w:r w:rsidR="007C0626">
        <w:t>+</w:t>
      </w:r>
      <w:r w:rsidR="006002B4">
        <w:t xml:space="preserve"> </w:t>
      </w:r>
      <w:r w:rsidR="0094430B">
        <w:t>3H</w:t>
      </w:r>
      <w:r w:rsidR="0094430B" w:rsidRPr="00B50043">
        <w:rPr>
          <w:rStyle w:val="i-listsubscript"/>
        </w:rPr>
        <w:t>2</w:t>
      </w:r>
      <w:r w:rsidR="0094430B">
        <w:t>O(l)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A</w:t>
      </w:r>
      <w:r w:rsidRPr="00575A06">
        <w:tab/>
      </w:r>
      <w:r w:rsidR="0094430B" w:rsidRPr="00575A06">
        <w:rPr>
          <w:rStyle w:val="i-listitalic"/>
        </w:rPr>
        <w:t>0.045</w:t>
      </w:r>
      <w:r w:rsidR="00FB279B">
        <w:rPr>
          <w:rStyle w:val="i-listitalic"/>
        </w:rPr>
        <w:t> </w:t>
      </w:r>
      <w:proofErr w:type="spellStart"/>
      <w:r w:rsidR="0094430B" w:rsidRPr="00575A06">
        <w:rPr>
          <w:rStyle w:val="i-listitalic"/>
        </w:rPr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94430B">
        <w:t>0.03</w:t>
      </w:r>
      <w:r w:rsidR="00FB279B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94430B">
        <w:t>0.06</w:t>
      </w:r>
      <w:r w:rsidR="00FB279B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94430B">
        <w:t>0.015</w:t>
      </w:r>
      <w:r w:rsidR="00FB279B">
        <w:t> </w:t>
      </w:r>
      <w:proofErr w:type="spellStart"/>
      <w:r w:rsidR="0094430B">
        <w:t>mol</w:t>
      </w:r>
      <w:proofErr w:type="spellEnd"/>
    </w:p>
    <w:p w:rsidR="00484CD9" w:rsidRDefault="00484CD9" w:rsidP="00484CD9">
      <w:pPr>
        <w:pStyle w:val="i-numberedlist1"/>
      </w:pPr>
      <w:r w:rsidRPr="00484CD9">
        <w:rPr>
          <w:rStyle w:val="i-listnumber"/>
        </w:rPr>
        <w:t>9</w:t>
      </w:r>
      <w:r w:rsidRPr="00484CD9">
        <w:rPr>
          <w:rStyle w:val="i-listnumber"/>
        </w:rPr>
        <w:tab/>
      </w:r>
      <w:r w:rsidR="00854B7D">
        <w:t>Which of the following is both an empirical and molecular formula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54B7D">
        <w:t>H</w:t>
      </w:r>
      <w:r w:rsidR="00854B7D" w:rsidRPr="00B50043">
        <w:rPr>
          <w:rStyle w:val="i-listsubscript"/>
        </w:rPr>
        <w:t>2</w:t>
      </w:r>
      <w:r w:rsidR="00854B7D">
        <w:t>O</w:t>
      </w:r>
      <w:r w:rsidR="00854B7D" w:rsidRPr="00B50043">
        <w:rPr>
          <w:rStyle w:val="i-listsubscript"/>
        </w:rPr>
        <w:t>2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54B7D">
        <w:t>C</w:t>
      </w:r>
      <w:r w:rsidR="00854B7D" w:rsidRPr="00B50043">
        <w:rPr>
          <w:rStyle w:val="i-listsubscript"/>
        </w:rPr>
        <w:t>6</w:t>
      </w:r>
      <w:r w:rsidR="00854B7D">
        <w:t>H</w:t>
      </w:r>
      <w:r w:rsidR="00854B7D" w:rsidRPr="00B50043">
        <w:rPr>
          <w:rStyle w:val="i-listsubscript"/>
        </w:rPr>
        <w:t>12</w:t>
      </w:r>
      <w:r w:rsidR="00854B7D">
        <w:t>O</w:t>
      </w:r>
      <w:r w:rsidR="00854B7D" w:rsidRPr="00B50043">
        <w:rPr>
          <w:rStyle w:val="i-listsubscript"/>
        </w:rPr>
        <w:t>6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3360</wp:posOffset>
                </wp:positionV>
                <wp:extent cx="191770" cy="184785"/>
                <wp:effectExtent l="8890" t="10795" r="8890" b="13970"/>
                <wp:wrapNone/>
                <wp:docPr id="7" name="Ova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123EC1A" id="Oval 71" o:spid="_x0000_s1026" style="position:absolute;margin-left:17.2pt;margin-top:16.8pt;width:15.1pt;height:14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C</w:t>
      </w:r>
      <w:r w:rsidR="00484CD9" w:rsidRPr="00484CD9">
        <w:rPr>
          <w:rStyle w:val="i-listnumber"/>
        </w:rPr>
        <w:tab/>
      </w:r>
      <w:r w:rsidR="00854B7D">
        <w:t>C</w:t>
      </w:r>
      <w:r w:rsidR="00854B7D" w:rsidRPr="00B50043">
        <w:rPr>
          <w:rStyle w:val="i-listsubscript"/>
        </w:rPr>
        <w:t>2</w:t>
      </w:r>
      <w:r w:rsidR="00854B7D">
        <w:t>H</w:t>
      </w:r>
      <w:r w:rsidR="00854B7D" w:rsidRPr="00B50043">
        <w:rPr>
          <w:rStyle w:val="i-listsubscript"/>
        </w:rPr>
        <w:t>4</w:t>
      </w:r>
    </w:p>
    <w:p w:rsidR="002E3181" w:rsidRPr="00575A06" w:rsidRDefault="007D6E83" w:rsidP="00575A06">
      <w:pPr>
        <w:pStyle w:val="i-numberedlist2"/>
      </w:pPr>
      <w:r w:rsidRPr="00575A06">
        <w:rPr>
          <w:rStyle w:val="i-listnumber"/>
        </w:rPr>
        <w:t>D</w:t>
      </w:r>
      <w:r w:rsidRPr="00575A06">
        <w:tab/>
      </w:r>
      <w:r w:rsidR="00854B7D" w:rsidRPr="00575A06">
        <w:rPr>
          <w:rStyle w:val="i-listitalic"/>
        </w:rPr>
        <w:t>C</w:t>
      </w:r>
      <w:r w:rsidR="00854B7D" w:rsidRPr="00575A06">
        <w:rPr>
          <w:rStyle w:val="i-listsubscriptitalic"/>
        </w:rPr>
        <w:t>12</w:t>
      </w:r>
      <w:r w:rsidR="00854B7D" w:rsidRPr="00575A06">
        <w:rPr>
          <w:rStyle w:val="i-listitalic"/>
        </w:rPr>
        <w:t>H</w:t>
      </w:r>
      <w:r w:rsidR="00854B7D" w:rsidRPr="00575A06">
        <w:rPr>
          <w:rStyle w:val="i-listsubscriptitalic"/>
        </w:rPr>
        <w:t>22</w:t>
      </w:r>
      <w:r w:rsidR="00854B7D" w:rsidRPr="00575A06">
        <w:rPr>
          <w:rStyle w:val="i-listitalic"/>
        </w:rPr>
        <w:t>O</w:t>
      </w:r>
      <w:r w:rsidR="00854B7D" w:rsidRPr="00575A06">
        <w:rPr>
          <w:rStyle w:val="i-listsubscriptitalic"/>
        </w:rPr>
        <w:t>11</w:t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0</w:t>
      </w:r>
      <w:r w:rsidRPr="00A51501">
        <w:tab/>
      </w:r>
      <w:r w:rsidR="00854B7D">
        <w:t>The total number of particles in 4.5</w:t>
      </w:r>
      <w:r w:rsidR="00FB279B">
        <w:t> </w:t>
      </w:r>
      <w:r w:rsidR="007D6E83">
        <w:t xml:space="preserve">g </w:t>
      </w:r>
      <w:r w:rsidR="00854B7D">
        <w:t xml:space="preserve">of </w:t>
      </w:r>
      <w:proofErr w:type="spellStart"/>
      <w:r w:rsidR="00854B7D">
        <w:t>KCl</w:t>
      </w:r>
      <w:proofErr w:type="spellEnd"/>
      <w:r w:rsidR="00854B7D">
        <w:t xml:space="preserve"> is: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8280</wp:posOffset>
                </wp:positionV>
                <wp:extent cx="191770" cy="184785"/>
                <wp:effectExtent l="8890" t="11430" r="8890" b="13335"/>
                <wp:wrapNone/>
                <wp:docPr id="6" name="Oval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628A84A" id="Oval 72" o:spid="_x0000_s1026" style="position:absolute;margin-left:17.2pt;margin-top:16.4pt;width:15.1pt;height:14.5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AuJGg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A</w:t>
      </w:r>
      <w:r w:rsidR="00484CD9" w:rsidRPr="00484CD9">
        <w:rPr>
          <w:rStyle w:val="i-listnumber"/>
        </w:rPr>
        <w:tab/>
      </w:r>
      <w:r w:rsidR="00854B7D">
        <w:t>6.02</w:t>
      </w:r>
      <w:r w:rsidR="00FB279B">
        <w:t> </w:t>
      </w:r>
      <w:r w:rsidR="00823B8C">
        <w:t>×</w:t>
      </w:r>
      <w:r w:rsidR="00FB279B">
        <w:t> </w:t>
      </w:r>
      <w:r w:rsidR="00854B7D">
        <w:t>10</w:t>
      </w:r>
      <w:r w:rsidR="00854B7D" w:rsidRPr="00B50043">
        <w:rPr>
          <w:rStyle w:val="i-listsuperscript"/>
        </w:rPr>
        <w:t>23</w:t>
      </w:r>
      <w:r w:rsidR="006524EC" w:rsidRPr="006524EC">
        <w:t xml:space="preserve"> </w:t>
      </w:r>
      <w:r w:rsidR="006524EC">
        <w:t>particles</w:t>
      </w:r>
      <w:r w:rsidR="00B50043">
        <w:t>.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B</w:t>
      </w:r>
      <w:r w:rsidRPr="00575A06">
        <w:tab/>
      </w:r>
      <w:r w:rsidR="00854B7D" w:rsidRPr="00575A06">
        <w:rPr>
          <w:rStyle w:val="i-listitalic"/>
        </w:rPr>
        <w:t>3.6</w:t>
      </w:r>
      <w:r w:rsidR="00FB279B">
        <w:rPr>
          <w:rStyle w:val="i-listitalic"/>
        </w:rPr>
        <w:t> </w:t>
      </w:r>
      <w:r w:rsidR="006C4735" w:rsidRPr="00575A06">
        <w:rPr>
          <w:rStyle w:val="i-listitalic"/>
        </w:rPr>
        <w:t>×</w:t>
      </w:r>
      <w:r w:rsidR="00FB279B">
        <w:rPr>
          <w:rStyle w:val="i-listitalic"/>
        </w:rPr>
        <w:t> </w:t>
      </w:r>
      <w:r w:rsidR="00854B7D" w:rsidRPr="00575A06">
        <w:rPr>
          <w:rStyle w:val="i-listitalic"/>
        </w:rPr>
        <w:t>10</w:t>
      </w:r>
      <w:r w:rsidR="00854B7D" w:rsidRPr="00575A06">
        <w:rPr>
          <w:rStyle w:val="i-listsuperscriptitalic"/>
        </w:rPr>
        <w:t>22</w:t>
      </w:r>
      <w:r w:rsidR="006524EC" w:rsidRPr="00575A06">
        <w:rPr>
          <w:rStyle w:val="i-listitalic"/>
        </w:rPr>
        <w:t xml:space="preserve"> particles</w:t>
      </w:r>
      <w:r w:rsidR="00B50043" w:rsidRPr="00575A06">
        <w:rPr>
          <w:rStyle w:val="i-listitalic"/>
        </w:rPr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6524EC">
        <w:t>0.06 particles</w:t>
      </w:r>
      <w:r w:rsidR="00B50043">
        <w:t>.</w:t>
      </w:r>
    </w:p>
    <w:p w:rsidR="002E65EA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6524EC">
        <w:t>2.7</w:t>
      </w:r>
      <w:r w:rsidR="00FB279B">
        <w:t> </w:t>
      </w:r>
      <w:r w:rsidR="00823B8C">
        <w:t>×</w:t>
      </w:r>
      <w:r w:rsidR="00FB279B">
        <w:t> </w:t>
      </w:r>
      <w:r w:rsidR="006524EC">
        <w:t>10</w:t>
      </w:r>
      <w:r w:rsidR="006524EC" w:rsidRPr="00B50043">
        <w:rPr>
          <w:rStyle w:val="i-listsuperscript"/>
        </w:rPr>
        <w:t>24</w:t>
      </w:r>
      <w:r w:rsidR="006524EC">
        <w:t xml:space="preserve"> particles</w:t>
      </w:r>
      <w:r w:rsidR="00B50043">
        <w:t>.</w:t>
      </w:r>
    </w:p>
    <w:p w:rsidR="002E65EA" w:rsidRDefault="002E65EA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2E3181" w:rsidRPr="006524EC" w:rsidRDefault="002E3181" w:rsidP="00484CD9">
      <w:pPr>
        <w:pStyle w:val="i-numberedlist2"/>
      </w:pPr>
    </w:p>
    <w:p w:rsidR="00484CD9" w:rsidRDefault="00346427" w:rsidP="00484CD9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12090</wp:posOffset>
                </wp:positionH>
                <wp:positionV relativeFrom="paragraph">
                  <wp:posOffset>219710</wp:posOffset>
                </wp:positionV>
                <wp:extent cx="191770" cy="184785"/>
                <wp:effectExtent l="12065" t="8255" r="15240" b="16510"/>
                <wp:wrapNone/>
                <wp:docPr id="5" name="Oval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C1950B2" id="Oval 73" o:spid="_x0000_s1026" style="position:absolute;margin-left:16.7pt;margin-top:17.3pt;width:15.1pt;height:14.5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2E3181" w:rsidRPr="00484CD9">
        <w:rPr>
          <w:rStyle w:val="i-listnumber"/>
        </w:rPr>
        <w:t>1</w:t>
      </w:r>
      <w:r w:rsidR="00484CD9" w:rsidRPr="00484CD9">
        <w:rPr>
          <w:rStyle w:val="i-listnumber"/>
        </w:rPr>
        <w:t>1</w:t>
      </w:r>
      <w:r w:rsidR="00484CD9">
        <w:rPr>
          <w:rStyle w:val="i-listnumber"/>
        </w:rPr>
        <w:tab/>
      </w:r>
      <w:r w:rsidR="00FD734E">
        <w:t xml:space="preserve">How many moles of aluminium </w:t>
      </w:r>
      <w:r w:rsidR="0056404E">
        <w:t xml:space="preserve">are </w:t>
      </w:r>
      <w:r w:rsidR="00FD734E">
        <w:t>in 0.15</w:t>
      </w:r>
      <w:r w:rsidR="00FB279B">
        <w:t> </w:t>
      </w:r>
      <w:proofErr w:type="spellStart"/>
      <w:r w:rsidR="00FD734E">
        <w:t>mol</w:t>
      </w:r>
      <w:proofErr w:type="spellEnd"/>
      <w:r w:rsidR="00FD734E">
        <w:t xml:space="preserve"> </w:t>
      </w:r>
      <w:proofErr w:type="gramStart"/>
      <w:r w:rsidR="00FD734E">
        <w:t>Al</w:t>
      </w:r>
      <w:r w:rsidR="00FD734E" w:rsidRPr="00B50043">
        <w:rPr>
          <w:rStyle w:val="i-listsubscript"/>
        </w:rPr>
        <w:t>2</w:t>
      </w:r>
      <w:r w:rsidR="00FD734E">
        <w:t>(</w:t>
      </w:r>
      <w:proofErr w:type="gramEnd"/>
      <w:r w:rsidR="00FD734E">
        <w:t>SO</w:t>
      </w:r>
      <w:r w:rsidR="00FD734E" w:rsidRPr="00B50043">
        <w:rPr>
          <w:rStyle w:val="i-listsubscript"/>
        </w:rPr>
        <w:t>4</w:t>
      </w:r>
      <w:r w:rsidR="00FD734E">
        <w:t>)</w:t>
      </w:r>
      <w:r w:rsidR="00FD734E" w:rsidRPr="00B50043">
        <w:rPr>
          <w:rStyle w:val="i-listsubscript"/>
        </w:rPr>
        <w:t>3</w:t>
      </w:r>
      <w:r w:rsidR="00FD734E">
        <w:t>?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A</w:t>
      </w:r>
      <w:r w:rsidRPr="00575A06">
        <w:tab/>
      </w:r>
      <w:r w:rsidR="00FD734E" w:rsidRPr="00575A06">
        <w:rPr>
          <w:rStyle w:val="i-listitalic"/>
        </w:rPr>
        <w:t>0.3</w:t>
      </w:r>
      <w:r w:rsidR="00FB279B">
        <w:rPr>
          <w:rStyle w:val="i-listitalic"/>
        </w:rPr>
        <w:t> </w:t>
      </w:r>
      <w:proofErr w:type="spellStart"/>
      <w:r w:rsidR="00FD734E" w:rsidRPr="00575A06">
        <w:rPr>
          <w:rStyle w:val="i-listitalic"/>
        </w:rPr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FD734E">
        <w:t>0.15</w:t>
      </w:r>
      <w:r w:rsidR="00FB279B">
        <w:t> </w:t>
      </w:r>
      <w:proofErr w:type="spellStart"/>
      <w:r w:rsidR="00FD734E">
        <w:t>mol</w:t>
      </w:r>
      <w:proofErr w:type="spellEnd"/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FD734E">
        <w:t>0.45</w:t>
      </w:r>
      <w:r w:rsidR="00FB279B">
        <w:t> </w:t>
      </w:r>
      <w:proofErr w:type="spellStart"/>
      <w:r w:rsidR="00FD734E">
        <w:t>mol</w:t>
      </w:r>
      <w:proofErr w:type="spellEnd"/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FD734E">
        <w:t>1.0</w:t>
      </w:r>
      <w:r w:rsidR="00FB279B">
        <w:t> </w:t>
      </w:r>
      <w:proofErr w:type="spellStart"/>
      <w:r w:rsidR="00FD734E">
        <w:t>mol</w:t>
      </w:r>
      <w:proofErr w:type="spellEnd"/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2</w:t>
      </w:r>
      <w:r w:rsidR="00484CD9" w:rsidRPr="00484CD9">
        <w:rPr>
          <w:rStyle w:val="i-listnumber"/>
        </w:rPr>
        <w:tab/>
      </w:r>
      <w:r w:rsidR="005B655A">
        <w:t xml:space="preserve">Which of the following does </w:t>
      </w:r>
      <w:r w:rsidR="0056404E">
        <w:t xml:space="preserve">not </w:t>
      </w:r>
      <w:r w:rsidR="005B655A">
        <w:t>have a molecular formula?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7C0626">
        <w:t>C</w:t>
      </w:r>
      <w:r w:rsidR="005B655A">
        <w:t>arbon tetrachloride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0185</wp:posOffset>
                </wp:positionV>
                <wp:extent cx="191770" cy="184785"/>
                <wp:effectExtent l="8890" t="8255" r="8890" b="16510"/>
                <wp:wrapNone/>
                <wp:docPr id="4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1EC525D" id="Oval 74" o:spid="_x0000_s1026" style="position:absolute;margin-left:17.2pt;margin-top:16.55pt;width:15.1pt;height:14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Jlu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B</w:t>
      </w:r>
      <w:r w:rsidR="00484CD9" w:rsidRPr="00484CD9">
        <w:rPr>
          <w:rStyle w:val="i-listnumber"/>
        </w:rPr>
        <w:tab/>
      </w:r>
      <w:r w:rsidR="007C0626">
        <w:t>N</w:t>
      </w:r>
      <w:r w:rsidR="005B655A">
        <w:t>itrogen dioxide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C</w:t>
      </w:r>
      <w:r w:rsidRPr="00575A06">
        <w:tab/>
      </w:r>
      <w:r w:rsidR="007C0626" w:rsidRPr="00575A06">
        <w:rPr>
          <w:rStyle w:val="i-listitalic"/>
        </w:rPr>
        <w:t>C</w:t>
      </w:r>
      <w:r w:rsidR="005B655A" w:rsidRPr="00575A06">
        <w:rPr>
          <w:rStyle w:val="i-listitalic"/>
        </w:rPr>
        <w:t>alcium carbonate</w:t>
      </w:r>
    </w:p>
    <w:p w:rsidR="002E3181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7C0626">
        <w:t>P</w:t>
      </w:r>
      <w:r w:rsidR="005B655A">
        <w:t xml:space="preserve">hosphorus </w:t>
      </w:r>
      <w:proofErr w:type="spellStart"/>
      <w:r w:rsidR="005B655A">
        <w:t>trichloride</w:t>
      </w:r>
      <w:proofErr w:type="spellEnd"/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3</w:t>
      </w:r>
      <w:r w:rsidR="00484CD9">
        <w:rPr>
          <w:rStyle w:val="i-listnumber"/>
        </w:rPr>
        <w:tab/>
      </w:r>
      <w:r w:rsidR="00803B7A">
        <w:t>The coefficients of a chemical equation can represent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03B7A">
        <w:t>mole ratios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03B7A">
        <w:t>particle ratios</w:t>
      </w:r>
      <w:r w:rsidR="004B38A6">
        <w:t>.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12090</wp:posOffset>
                </wp:positionH>
                <wp:positionV relativeFrom="paragraph">
                  <wp:posOffset>210185</wp:posOffset>
                </wp:positionV>
                <wp:extent cx="191770" cy="184785"/>
                <wp:effectExtent l="12065" t="9525" r="15240" b="15240"/>
                <wp:wrapNone/>
                <wp:docPr id="3" name="Oval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DFDF0F" id="Oval 75" o:spid="_x0000_s1026" style="position:absolute;margin-left:16.7pt;margin-top:16.55pt;width:15.1pt;height:14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C</w:t>
      </w:r>
      <w:r w:rsidR="00484CD9" w:rsidRPr="00484CD9">
        <w:rPr>
          <w:rStyle w:val="i-listnumber"/>
        </w:rPr>
        <w:tab/>
      </w:r>
      <w:r w:rsidR="00803B7A">
        <w:t>mass ratios</w:t>
      </w:r>
      <w:r w:rsidR="004B38A6">
        <w:t>.</w:t>
      </w:r>
    </w:p>
    <w:p w:rsidR="002E3181" w:rsidRPr="00575A06" w:rsidRDefault="007D6E83" w:rsidP="00575A06">
      <w:pPr>
        <w:pStyle w:val="i-numberedlist2"/>
      </w:pPr>
      <w:r w:rsidRPr="00575A06">
        <w:rPr>
          <w:rStyle w:val="i-listnumber"/>
        </w:rPr>
        <w:t>D</w:t>
      </w:r>
      <w:r w:rsidRPr="00575A06">
        <w:tab/>
      </w:r>
      <w:r w:rsidR="004B38A6" w:rsidRPr="00575A06">
        <w:rPr>
          <w:rStyle w:val="i-listitalic"/>
        </w:rPr>
        <w:t xml:space="preserve">both mole ratios </w:t>
      </w:r>
      <w:r w:rsidR="0056404E" w:rsidRPr="00575A06">
        <w:rPr>
          <w:rStyle w:val="i-listitalic"/>
        </w:rPr>
        <w:t>and</w:t>
      </w:r>
      <w:r w:rsidR="00803B7A" w:rsidRPr="00575A06">
        <w:rPr>
          <w:rStyle w:val="i-listitalic"/>
        </w:rPr>
        <w:t xml:space="preserve"> </w:t>
      </w:r>
      <w:r w:rsidR="004B38A6" w:rsidRPr="00575A06">
        <w:rPr>
          <w:rStyle w:val="i-listitalic"/>
        </w:rPr>
        <w:t>particle ratios.</w:t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4</w:t>
      </w:r>
      <w:r w:rsidR="00484CD9" w:rsidRPr="00484CD9">
        <w:rPr>
          <w:rStyle w:val="i-listnumber"/>
        </w:rPr>
        <w:tab/>
      </w:r>
      <w:r w:rsidR="004B38A6">
        <w:t>T</w:t>
      </w:r>
      <w:r w:rsidR="00803B7A">
        <w:t xml:space="preserve">he ratio of </w:t>
      </w:r>
      <w:proofErr w:type="spellStart"/>
      <w:r w:rsidR="00803B7A">
        <w:t>Mg</w:t>
      </w:r>
      <w:proofErr w:type="gramStart"/>
      <w:r w:rsidR="00803B7A">
        <w:t>:P:O</w:t>
      </w:r>
      <w:proofErr w:type="spellEnd"/>
      <w:proofErr w:type="gramEnd"/>
      <w:r w:rsidR="00803B7A">
        <w:t xml:space="preserve"> atoms in Mg</w:t>
      </w:r>
      <w:r w:rsidR="00803B7A" w:rsidRPr="00B50043">
        <w:rPr>
          <w:rStyle w:val="i-listsubscript"/>
        </w:rPr>
        <w:t>3</w:t>
      </w:r>
      <w:r w:rsidR="00803B7A">
        <w:t>(PO</w:t>
      </w:r>
      <w:r w:rsidR="00803B7A" w:rsidRPr="00B50043">
        <w:rPr>
          <w:rStyle w:val="i-listsubscript"/>
        </w:rPr>
        <w:t>4</w:t>
      </w:r>
      <w:r w:rsidR="00803B7A">
        <w:t>)</w:t>
      </w:r>
      <w:r w:rsidR="00803B7A" w:rsidRPr="00B50043">
        <w:rPr>
          <w:rStyle w:val="i-listsubscript"/>
        </w:rPr>
        <w:t>2</w:t>
      </w:r>
      <w:r w:rsidR="00803B7A">
        <w:t xml:space="preserve"> </w:t>
      </w:r>
      <w:r w:rsidR="004B38A6">
        <w:t>is</w:t>
      </w:r>
      <w:r w:rsidR="00803B7A">
        <w:t>: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A</w:t>
      </w:r>
      <w:r w:rsidRPr="00484CD9">
        <w:rPr>
          <w:rStyle w:val="i-listnumber"/>
        </w:rPr>
        <w:tab/>
      </w:r>
      <w:r w:rsidR="00803B7A">
        <w:t>1:2:2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B</w:t>
      </w:r>
      <w:r w:rsidRPr="00484CD9">
        <w:rPr>
          <w:rStyle w:val="i-listnumber"/>
        </w:rPr>
        <w:tab/>
      </w:r>
      <w:r w:rsidR="00803B7A">
        <w:t>1:3:3</w:t>
      </w:r>
      <w:r w:rsidR="004B38A6">
        <w:t>.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12090</wp:posOffset>
                </wp:positionH>
                <wp:positionV relativeFrom="paragraph">
                  <wp:posOffset>210820</wp:posOffset>
                </wp:positionV>
                <wp:extent cx="191770" cy="184785"/>
                <wp:effectExtent l="12065" t="12700" r="15240" b="12065"/>
                <wp:wrapNone/>
                <wp:docPr id="2" name="Oval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D260573" id="Oval 76" o:spid="_x0000_s1026" style="position:absolute;margin-left:16.7pt;margin-top:16.6pt;width:15.1pt;height:14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UzwGg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C</w:t>
      </w:r>
      <w:r w:rsidR="00484CD9" w:rsidRPr="00484CD9">
        <w:rPr>
          <w:rStyle w:val="i-listnumber"/>
        </w:rPr>
        <w:tab/>
      </w:r>
      <w:r w:rsidR="00803B7A">
        <w:t>3:1:4</w:t>
      </w:r>
      <w:r w:rsidR="004B38A6">
        <w:t>.</w:t>
      </w:r>
    </w:p>
    <w:p w:rsidR="002E3181" w:rsidRPr="00575A06" w:rsidRDefault="007D6E83" w:rsidP="00575A06">
      <w:pPr>
        <w:pStyle w:val="i-numberedlist2"/>
      </w:pPr>
      <w:r w:rsidRPr="00575A06">
        <w:rPr>
          <w:rStyle w:val="i-listnumber"/>
        </w:rPr>
        <w:t>D</w:t>
      </w:r>
      <w:r w:rsidRPr="00575A06">
        <w:tab/>
      </w:r>
      <w:r w:rsidR="00803B7A" w:rsidRPr="00575A06">
        <w:rPr>
          <w:rStyle w:val="i-listitalic"/>
        </w:rPr>
        <w:t>3:2:8</w:t>
      </w:r>
      <w:r w:rsidR="004B38A6" w:rsidRPr="00575A06">
        <w:rPr>
          <w:rStyle w:val="i-listitalic"/>
        </w:rPr>
        <w:t>.</w:t>
      </w:r>
    </w:p>
    <w:p w:rsidR="00484CD9" w:rsidRDefault="002E3181" w:rsidP="00484CD9">
      <w:pPr>
        <w:pStyle w:val="i-numberedlist1"/>
      </w:pPr>
      <w:r w:rsidRPr="00484CD9">
        <w:rPr>
          <w:rStyle w:val="i-listnumber"/>
        </w:rPr>
        <w:t>1</w:t>
      </w:r>
      <w:r w:rsidR="00484CD9" w:rsidRPr="00484CD9">
        <w:rPr>
          <w:rStyle w:val="i-listnumber"/>
        </w:rPr>
        <w:t>5</w:t>
      </w:r>
      <w:r w:rsidR="00484CD9" w:rsidRPr="00484CD9">
        <w:rPr>
          <w:rStyle w:val="i-listnumber"/>
        </w:rPr>
        <w:tab/>
      </w:r>
      <w:r w:rsidR="007D6E83">
        <w:t>1 mole</w:t>
      </w:r>
      <w:r w:rsidR="00B304D2">
        <w:t xml:space="preserve"> of </w:t>
      </w:r>
      <w:r w:rsidR="000B18BC">
        <w:t xml:space="preserve">chlorine gas and </w:t>
      </w:r>
      <w:r w:rsidR="007D6E83">
        <w:t>1 mole</w:t>
      </w:r>
      <w:r w:rsidR="000B18BC">
        <w:t xml:space="preserve"> of lithium chloride are weighed. The total mass is:</w:t>
      </w:r>
    </w:p>
    <w:p w:rsidR="00484CD9" w:rsidRDefault="00346427" w:rsidP="00484CD9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213995</wp:posOffset>
                </wp:positionV>
                <wp:extent cx="191770" cy="184785"/>
                <wp:effectExtent l="9525" t="10160" r="8255" b="14605"/>
                <wp:wrapNone/>
                <wp:docPr id="1" name="Oval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C9B781" id="Oval 77" o:spid="_x0000_s1026" style="position:absolute;margin-left:17.25pt;margin-top:16.85pt;width:15.1pt;height:14.5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ya/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84CD9" w:rsidRPr="00484CD9">
        <w:rPr>
          <w:rStyle w:val="i-listnumber"/>
        </w:rPr>
        <w:t>A</w:t>
      </w:r>
      <w:r w:rsidR="00484CD9" w:rsidRPr="00484CD9">
        <w:rPr>
          <w:rStyle w:val="i-listnumber"/>
        </w:rPr>
        <w:tab/>
      </w:r>
      <w:r w:rsidR="000B18BC">
        <w:t>78</w:t>
      </w:r>
      <w:r w:rsidR="00FB279B">
        <w:t> </w:t>
      </w:r>
      <w:r w:rsidR="007D6E83">
        <w:t>g.</w:t>
      </w:r>
    </w:p>
    <w:p w:rsidR="00484CD9" w:rsidRPr="00575A06" w:rsidRDefault="007D6E83" w:rsidP="00575A06">
      <w:pPr>
        <w:pStyle w:val="i-numberedlist2"/>
      </w:pPr>
      <w:r w:rsidRPr="00575A06">
        <w:rPr>
          <w:rStyle w:val="i-listnumber"/>
        </w:rPr>
        <w:t>B</w:t>
      </w:r>
      <w:r w:rsidRPr="00575A06">
        <w:tab/>
      </w:r>
      <w:r w:rsidR="000B18BC" w:rsidRPr="00575A06">
        <w:rPr>
          <w:rStyle w:val="i-listitalic"/>
        </w:rPr>
        <w:t>113.5</w:t>
      </w:r>
      <w:r w:rsidR="00FB279B">
        <w:rPr>
          <w:rStyle w:val="i-listitalic"/>
        </w:rPr>
        <w:t> </w:t>
      </w:r>
      <w:r w:rsidRPr="00575A06">
        <w:rPr>
          <w:rStyle w:val="i-listitalic"/>
        </w:rPr>
        <w:t>g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C</w:t>
      </w:r>
      <w:r w:rsidRPr="00484CD9">
        <w:rPr>
          <w:rStyle w:val="i-listnumber"/>
        </w:rPr>
        <w:tab/>
      </w:r>
      <w:r w:rsidR="000B18BC">
        <w:t>2</w:t>
      </w:r>
      <w:r w:rsidR="007D6E83">
        <w:t xml:space="preserve"> moles</w:t>
      </w:r>
      <w:r w:rsidR="004B38A6">
        <w:t>.</w:t>
      </w:r>
    </w:p>
    <w:p w:rsidR="00484CD9" w:rsidRDefault="00484CD9" w:rsidP="00484CD9">
      <w:pPr>
        <w:pStyle w:val="i-numberedlist2"/>
      </w:pPr>
      <w:r w:rsidRPr="00484CD9">
        <w:rPr>
          <w:rStyle w:val="i-listnumber"/>
        </w:rPr>
        <w:t>D</w:t>
      </w:r>
      <w:r w:rsidRPr="00484CD9">
        <w:rPr>
          <w:rStyle w:val="i-listnumber"/>
        </w:rPr>
        <w:tab/>
      </w:r>
      <w:r w:rsidR="000B18BC">
        <w:t>1.2</w:t>
      </w:r>
      <w:r w:rsidR="00FB279B">
        <w:t> </w:t>
      </w:r>
      <w:r w:rsidR="006C4735">
        <w:t>×</w:t>
      </w:r>
      <w:r w:rsidR="00FB279B">
        <w:t> </w:t>
      </w:r>
      <w:r w:rsidR="000B18BC">
        <w:t>10</w:t>
      </w:r>
      <w:r w:rsidR="000B18BC" w:rsidRPr="00B50043">
        <w:rPr>
          <w:rStyle w:val="i-listsuperscript"/>
        </w:rPr>
        <w:t>24</w:t>
      </w:r>
      <w:r w:rsidR="000B18BC">
        <w:t xml:space="preserve"> particles</w:t>
      </w:r>
      <w:r w:rsidR="004B38A6">
        <w:t>.</w:t>
      </w:r>
    </w:p>
    <w:p w:rsidR="002E65EA" w:rsidRDefault="002E65EA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932F31" w:rsidRPr="003C3871" w:rsidRDefault="00932F31" w:rsidP="00932F31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932F31" w:rsidRPr="00450598" w:rsidRDefault="00932F31" w:rsidP="00932F31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2E3181" w:rsidRDefault="00484CD9" w:rsidP="004B38A6">
      <w:pPr>
        <w:pStyle w:val="i-numberedlist1"/>
      </w:pPr>
      <w:r w:rsidRPr="00484CD9">
        <w:rPr>
          <w:rStyle w:val="i-listnumber"/>
        </w:rPr>
        <w:t>1</w:t>
      </w:r>
      <w:r w:rsidRPr="00484CD9">
        <w:rPr>
          <w:rStyle w:val="i-listnumber"/>
        </w:rPr>
        <w:tab/>
      </w:r>
      <w:r w:rsidR="004708DE">
        <w:t xml:space="preserve">Determine the percentage composition of </w:t>
      </w:r>
      <w:proofErr w:type="gramStart"/>
      <w:r w:rsidR="004708DE">
        <w:t>iron(</w:t>
      </w:r>
      <w:proofErr w:type="gramEnd"/>
      <w:r w:rsidR="004708DE">
        <w:t xml:space="preserve">II) </w:t>
      </w:r>
      <w:proofErr w:type="spellStart"/>
      <w:r w:rsidR="004708DE">
        <w:t>sulfate</w:t>
      </w:r>
      <w:proofErr w:type="spellEnd"/>
      <w:r w:rsidR="004708DE">
        <w:t>.</w:t>
      </w:r>
      <w:r w:rsidR="00E34615">
        <w:tab/>
      </w:r>
      <w:r w:rsidR="00B67681">
        <w:tab/>
      </w:r>
      <w:r w:rsidR="002E3181" w:rsidRPr="00A51501">
        <w:t>(</w:t>
      </w:r>
      <w:r w:rsidR="004708DE">
        <w:t>3</w:t>
      </w:r>
      <w:r w:rsidR="002E3181" w:rsidRPr="00A51501">
        <w:t xml:space="preserve"> marks)</w:t>
      </w:r>
    </w:p>
    <w:p w:rsidR="00823B8C" w:rsidRPr="000A06C3" w:rsidRDefault="006002B4" w:rsidP="000A06C3">
      <w:pPr>
        <w:pStyle w:val="i-numberedlist1indentfo"/>
      </w:pPr>
      <w:r w:rsidRPr="006002B4">
        <w:rPr>
          <w:rStyle w:val="i-listitalic"/>
        </w:rPr>
        <w:t>Answer:</w:t>
      </w:r>
      <w:r>
        <w:t xml:space="preserve"> </w:t>
      </w:r>
      <w:r w:rsidR="00823B8C" w:rsidRPr="000A06C3">
        <w:t>FeSO</w:t>
      </w:r>
      <w:r w:rsidR="00823B8C" w:rsidRPr="000A06C3">
        <w:rPr>
          <w:rStyle w:val="i-listsubscript"/>
        </w:rPr>
        <w:t>4</w:t>
      </w:r>
      <w:r w:rsidR="00823B8C" w:rsidRPr="000A06C3">
        <w:t xml:space="preserve"> </w:t>
      </w:r>
    </w:p>
    <w:p w:rsidR="00823B8C" w:rsidRPr="000A06C3" w:rsidRDefault="00823B8C" w:rsidP="000A06C3">
      <w:pPr>
        <w:pStyle w:val="i-numberedlist1indentfo"/>
      </w:pPr>
      <w:r w:rsidRPr="000A06C3">
        <w:t>Mass of Fe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55.85</w:t>
      </w:r>
    </w:p>
    <w:p w:rsidR="00823B8C" w:rsidRPr="000A06C3" w:rsidRDefault="00823B8C" w:rsidP="000A06C3">
      <w:pPr>
        <w:pStyle w:val="i-numberedlist1indentfo"/>
      </w:pPr>
      <w:r w:rsidRPr="000A06C3">
        <w:t>Mass of S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32.07</w:t>
      </w:r>
    </w:p>
    <w:p w:rsidR="00823B8C" w:rsidRPr="000A06C3" w:rsidRDefault="00823B8C" w:rsidP="000A06C3">
      <w:pPr>
        <w:pStyle w:val="i-numberedlist1indentfo"/>
      </w:pPr>
      <w:r w:rsidRPr="000A06C3">
        <w:t>Mass of O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16.00</w:t>
      </w:r>
      <w:r w:rsidR="00FB279B">
        <w:t> </w:t>
      </w:r>
      <w:r w:rsidRPr="000A06C3">
        <w:t>×</w:t>
      </w:r>
      <w:r w:rsidR="00FB279B">
        <w:t> </w:t>
      </w:r>
      <w:r w:rsidRPr="000A06C3">
        <w:t>4</w:t>
      </w:r>
    </w:p>
    <w:p w:rsidR="00823B8C" w:rsidRPr="000A06C3" w:rsidRDefault="00823B8C" w:rsidP="000A06C3">
      <w:pPr>
        <w:pStyle w:val="i-numberedlist1indentfo"/>
      </w:pPr>
      <w:r w:rsidRPr="000A06C3">
        <w:t>Formula mass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55.85</w:t>
      </w:r>
      <w:r w:rsidR="00FB279B">
        <w:t> </w:t>
      </w:r>
      <w:r w:rsidR="007C0626" w:rsidRPr="000A06C3">
        <w:t>+</w:t>
      </w:r>
      <w:r w:rsidR="00FB279B">
        <w:t> </w:t>
      </w:r>
      <w:r w:rsidRPr="000A06C3">
        <w:t>32.07</w:t>
      </w:r>
      <w:r w:rsidR="00FB279B">
        <w:t> </w:t>
      </w:r>
      <w:r w:rsidR="007C0626" w:rsidRPr="000A06C3">
        <w:t>+</w:t>
      </w:r>
      <w:r w:rsidR="00FB279B">
        <w:t> </w:t>
      </w:r>
      <w:r w:rsidRPr="000A06C3">
        <w:t>(16.00</w:t>
      </w:r>
      <w:r w:rsidR="00FB279B">
        <w:t> </w:t>
      </w:r>
      <w:r w:rsidRPr="000A06C3">
        <w:t>×</w:t>
      </w:r>
      <w:r w:rsidR="00FB279B">
        <w:t> </w:t>
      </w:r>
      <w:r w:rsidRPr="000A06C3">
        <w:t>4)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151.92</w:t>
      </w:r>
    </w:p>
    <w:p w:rsidR="00823B8C" w:rsidRPr="000A06C3" w:rsidRDefault="00823B8C" w:rsidP="000A06C3">
      <w:pPr>
        <w:pStyle w:val="i-numberedlist1indentfo"/>
      </w:pPr>
      <w:r w:rsidRPr="000A06C3">
        <w:t>%Fe</w:t>
      </w:r>
      <w:r w:rsidR="00FB279B">
        <w:t> </w:t>
      </w:r>
      <w:r w:rsidR="007C0626" w:rsidRPr="000A06C3">
        <w:t>=</w:t>
      </w:r>
      <w:r w:rsidR="00FB279B">
        <w:t> </w:t>
      </w:r>
      <w:r w:rsidR="002A4725" w:rsidRPr="00941DBA">
        <w:rPr>
          <w:position w:val="-22"/>
        </w:rPr>
        <w:object w:dxaOrig="859" w:dyaOrig="580" w14:anchorId="5446EA92">
          <v:shape id="_x0000_i1026" type="#_x0000_t75" style="width:43.8pt;height:29.4pt" o:ole="">
            <v:imagedata r:id="rId9" o:title=""/>
          </v:shape>
          <o:OLEObject Type="Embed" ProgID="Equation.DSMT4" ShapeID="_x0000_i1026" DrawAspect="Content" ObjectID="_1517208477" r:id="rId10"/>
        </w:object>
      </w:r>
      <w:r w:rsidR="00FB279B">
        <w:t> </w:t>
      </w:r>
      <w:r w:rsidRPr="000A06C3">
        <w:t>×</w:t>
      </w:r>
      <w:r w:rsidR="00FB279B">
        <w:t> </w:t>
      </w:r>
      <w:r w:rsidRPr="000A06C3">
        <w:t>100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36.8%</w:t>
      </w:r>
    </w:p>
    <w:p w:rsidR="00823B8C" w:rsidRPr="000A06C3" w:rsidRDefault="00823B8C" w:rsidP="000A06C3">
      <w:pPr>
        <w:pStyle w:val="i-numberedlist1indentfo"/>
      </w:pPr>
      <w:r w:rsidRPr="000A06C3">
        <w:t>%S</w:t>
      </w:r>
      <w:r w:rsidR="00FB279B">
        <w:t> </w:t>
      </w:r>
      <w:r w:rsidR="007C0626" w:rsidRPr="000A06C3">
        <w:t>=</w:t>
      </w:r>
      <w:r w:rsidR="00FB279B">
        <w:t> </w:t>
      </w:r>
      <w:r w:rsidR="002A4725" w:rsidRPr="00941DBA">
        <w:rPr>
          <w:position w:val="-22"/>
        </w:rPr>
        <w:object w:dxaOrig="859" w:dyaOrig="580" w14:anchorId="2A6F92B7">
          <v:shape id="_x0000_i1027" type="#_x0000_t75" style="width:43.8pt;height:29.4pt" o:ole="">
            <v:imagedata r:id="rId11" o:title=""/>
          </v:shape>
          <o:OLEObject Type="Embed" ProgID="Equation.DSMT4" ShapeID="_x0000_i1027" DrawAspect="Content" ObjectID="_1517208478" r:id="rId12"/>
        </w:object>
      </w:r>
      <w:r w:rsidR="00FB279B">
        <w:t> </w:t>
      </w:r>
      <w:r w:rsidRPr="000A06C3">
        <w:t>×</w:t>
      </w:r>
      <w:r w:rsidR="00FB279B">
        <w:t> </w:t>
      </w:r>
      <w:r w:rsidRPr="000A06C3">
        <w:t>100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21.1%</w:t>
      </w:r>
    </w:p>
    <w:p w:rsidR="00823B8C" w:rsidRPr="000A06C3" w:rsidRDefault="00823B8C" w:rsidP="000A06C3">
      <w:pPr>
        <w:pStyle w:val="i-numberedlist1indentfo"/>
      </w:pPr>
      <w:r w:rsidRPr="000A06C3">
        <w:t>%O</w:t>
      </w:r>
      <w:r w:rsidR="00FB279B">
        <w:t> </w:t>
      </w:r>
      <w:r w:rsidR="007C0626" w:rsidRPr="000A06C3">
        <w:t>=</w:t>
      </w:r>
      <w:r w:rsidR="00FB279B">
        <w:t> </w:t>
      </w:r>
      <w:r w:rsidR="002A4725" w:rsidRPr="00941DBA">
        <w:rPr>
          <w:position w:val="-22"/>
        </w:rPr>
        <w:object w:dxaOrig="859" w:dyaOrig="580" w14:anchorId="19D061FC">
          <v:shape id="_x0000_i1028" type="#_x0000_t75" style="width:43.8pt;height:29.4pt" o:ole="">
            <v:imagedata r:id="rId13" o:title=""/>
          </v:shape>
          <o:OLEObject Type="Embed" ProgID="Equation.DSMT4" ShapeID="_x0000_i1028" DrawAspect="Content" ObjectID="_1517208479" r:id="rId14"/>
        </w:object>
      </w:r>
      <w:r w:rsidR="00FB279B">
        <w:t> </w:t>
      </w:r>
      <w:r w:rsidRPr="000A06C3">
        <w:t>×</w:t>
      </w:r>
      <w:r w:rsidR="00FB279B">
        <w:t> </w:t>
      </w:r>
      <w:r w:rsidRPr="000A06C3">
        <w:t>100</w:t>
      </w:r>
      <w:r w:rsidR="00FB279B">
        <w:t> </w:t>
      </w:r>
      <w:r w:rsidR="007C0626" w:rsidRPr="000A06C3">
        <w:t>=</w:t>
      </w:r>
      <w:r w:rsidR="00FB279B">
        <w:t> </w:t>
      </w:r>
      <w:r w:rsidRPr="000A06C3">
        <w:t>42.1%</w:t>
      </w:r>
    </w:p>
    <w:p w:rsidR="004708DE" w:rsidRDefault="00484CD9" w:rsidP="00823B8C">
      <w:pPr>
        <w:pStyle w:val="i-numberedlist1"/>
      </w:pPr>
      <w:r w:rsidRPr="00484CD9">
        <w:rPr>
          <w:rStyle w:val="i-listnumber"/>
        </w:rPr>
        <w:t>2</w:t>
      </w:r>
      <w:r w:rsidRPr="00484CD9">
        <w:rPr>
          <w:rStyle w:val="i-listnumber"/>
        </w:rPr>
        <w:tab/>
      </w:r>
      <w:r w:rsidR="004708DE">
        <w:t>Respiration can be represented by the following equation:</w:t>
      </w:r>
    </w:p>
    <w:p w:rsidR="00484CD9" w:rsidRDefault="00F72728" w:rsidP="004B1C46">
      <w:pPr>
        <w:pStyle w:val="i-equationtext"/>
      </w:pPr>
      <w:r w:rsidRPr="00F72728">
        <w:t>C</w:t>
      </w:r>
      <w:r w:rsidRPr="00E34615">
        <w:rPr>
          <w:rStyle w:val="i-listsubscript"/>
        </w:rPr>
        <w:t>6</w:t>
      </w:r>
      <w:r w:rsidRPr="00F72728">
        <w:t>H</w:t>
      </w:r>
      <w:r w:rsidRPr="00E34615">
        <w:rPr>
          <w:rStyle w:val="i-listsubscript"/>
        </w:rPr>
        <w:t>12</w:t>
      </w:r>
      <w:r w:rsidRPr="00F72728">
        <w:t>O</w:t>
      </w:r>
      <w:r w:rsidRPr="00E34615">
        <w:rPr>
          <w:rStyle w:val="i-listsubscript"/>
        </w:rPr>
        <w:t>6</w:t>
      </w:r>
      <w:r w:rsidR="006858FE">
        <w:t xml:space="preserve"> </w:t>
      </w:r>
      <w:r w:rsidR="007C0626">
        <w:t>+</w:t>
      </w:r>
      <w:r w:rsidR="006858FE">
        <w:t xml:space="preserve"> </w:t>
      </w:r>
      <w:r w:rsidRPr="00F72728">
        <w:t>6O</w:t>
      </w:r>
      <w:r w:rsidRPr="00E34615">
        <w:rPr>
          <w:rStyle w:val="i-listsubscript"/>
        </w:rPr>
        <w:t>2</w:t>
      </w:r>
      <w:r w:rsidR="00484CD9">
        <w:t xml:space="preserve">  </w:t>
      </w:r>
      <w:r w:rsidR="004B1C46" w:rsidRPr="004B1C46">
        <w:rPr>
          <w:rFonts w:ascii="Arial" w:hAnsi="Arial" w:cs="Arial"/>
          <w:position w:val="-6"/>
        </w:rPr>
        <w:object w:dxaOrig="380" w:dyaOrig="260" w14:anchorId="466302A2">
          <v:shape id="_x0000_i1029" type="#_x0000_t75" style="width:18.6pt;height:12.6pt" o:ole="">
            <v:imagedata r:id="rId15" o:title=""/>
          </v:shape>
          <o:OLEObject Type="Embed" ProgID="Equation.DSMT4" ShapeID="_x0000_i1029" DrawAspect="Content" ObjectID="_1517208480" r:id="rId16"/>
        </w:object>
      </w:r>
      <w:r w:rsidR="00484CD9">
        <w:t xml:space="preserve">  </w:t>
      </w:r>
      <w:r w:rsidRPr="00F72728">
        <w:t>6CO</w:t>
      </w:r>
      <w:r w:rsidRPr="00E34615">
        <w:rPr>
          <w:rStyle w:val="i-listsubscript"/>
        </w:rPr>
        <w:t>2</w:t>
      </w:r>
      <w:r w:rsidR="006858FE">
        <w:t xml:space="preserve"> </w:t>
      </w:r>
      <w:r w:rsidR="007C0626">
        <w:t>+</w:t>
      </w:r>
      <w:r w:rsidR="006858FE">
        <w:t xml:space="preserve"> </w:t>
      </w:r>
      <w:r w:rsidRPr="00F72728">
        <w:t>6H</w:t>
      </w:r>
      <w:r w:rsidRPr="00E34615">
        <w:rPr>
          <w:rStyle w:val="i-listsubscript"/>
        </w:rPr>
        <w:t>2</w:t>
      </w:r>
      <w:r w:rsidRPr="00F72728">
        <w:t>O</w:t>
      </w:r>
      <w:r w:rsidR="006858FE">
        <w:t xml:space="preserve"> </w:t>
      </w:r>
      <w:r w:rsidR="007C0626">
        <w:t>+</w:t>
      </w:r>
      <w:r w:rsidR="006858FE">
        <w:t xml:space="preserve"> </w:t>
      </w:r>
      <w:r w:rsidRPr="00F72728">
        <w:t>energy</w:t>
      </w:r>
    </w:p>
    <w:p w:rsidR="002E3181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a</w:t>
      </w:r>
      <w:proofErr w:type="gramEnd"/>
      <w:r w:rsidRPr="00484CD9">
        <w:rPr>
          <w:rStyle w:val="i-listnumber"/>
        </w:rPr>
        <w:tab/>
      </w:r>
      <w:r w:rsidR="00F72728">
        <w:t>Calculate the molecular mass of glucose.</w:t>
      </w:r>
      <w:r w:rsidR="00E34615">
        <w:tab/>
      </w:r>
      <w:r w:rsidR="00B67681">
        <w:tab/>
      </w:r>
      <w:r w:rsidR="00B67681">
        <w:tab/>
      </w:r>
      <w:r w:rsidR="00B67681">
        <w:tab/>
        <w:t xml:space="preserve"> </w:t>
      </w:r>
      <w:r w:rsidR="00E34615">
        <w:t>(</w:t>
      </w:r>
      <w:r w:rsidR="00DE5683">
        <w:t>1 mark</w:t>
      </w:r>
      <w:r w:rsidR="00E34615">
        <w:t>)</w:t>
      </w:r>
    </w:p>
    <w:p w:rsidR="00823B8C" w:rsidRPr="006002B4" w:rsidRDefault="006002B4" w:rsidP="006002B4">
      <w:pPr>
        <w:pStyle w:val="i-numberedlist2indentfo"/>
        <w:rPr>
          <w:iCs/>
        </w:rPr>
      </w:pPr>
      <w:r w:rsidRPr="006002B4">
        <w:rPr>
          <w:rStyle w:val="i-listitalic"/>
        </w:rPr>
        <w:t>Answer:</w:t>
      </w:r>
      <w:r>
        <w:t xml:space="preserve"> </w:t>
      </w:r>
      <w:r w:rsidR="00823B8C" w:rsidRPr="006002B4">
        <w:rPr>
          <w:iCs/>
        </w:rPr>
        <w:t>C</w:t>
      </w:r>
      <w:r w:rsidR="00823B8C" w:rsidRPr="006002B4">
        <w:rPr>
          <w:rStyle w:val="i-listsubscript"/>
        </w:rPr>
        <w:t>6</w:t>
      </w:r>
      <w:r w:rsidR="00823B8C" w:rsidRPr="006002B4">
        <w:rPr>
          <w:iCs/>
        </w:rPr>
        <w:t>H</w:t>
      </w:r>
      <w:r w:rsidR="00823B8C" w:rsidRPr="006002B4">
        <w:rPr>
          <w:rStyle w:val="i-listsubscript"/>
        </w:rPr>
        <w:t>12</w:t>
      </w:r>
      <w:r w:rsidR="00823B8C" w:rsidRPr="006002B4">
        <w:rPr>
          <w:iCs/>
        </w:rPr>
        <w:t>O</w:t>
      </w:r>
      <w:r w:rsidR="00823B8C" w:rsidRPr="006002B4">
        <w:rPr>
          <w:rStyle w:val="i-listsubscript"/>
        </w:rPr>
        <w:t>6</w:t>
      </w:r>
    </w:p>
    <w:p w:rsidR="00823B8C" w:rsidRPr="006002B4" w:rsidRDefault="006002B4" w:rsidP="006002B4">
      <w:pPr>
        <w:pStyle w:val="i-numberedlist2indentfo"/>
        <w:rPr>
          <w:iCs/>
        </w:rPr>
      </w:pPr>
      <w:r>
        <w:rPr>
          <w:iCs/>
        </w:rPr>
        <w:tab/>
      </w:r>
      <w:r w:rsidR="007C0626" w:rsidRPr="006002B4">
        <w:rPr>
          <w:iCs/>
        </w:rPr>
        <w:t>=</w:t>
      </w:r>
      <w:r w:rsidR="00FB279B">
        <w:rPr>
          <w:iCs/>
        </w:rPr>
        <w:t> </w:t>
      </w:r>
      <w:r w:rsidR="00823B8C" w:rsidRPr="006002B4">
        <w:rPr>
          <w:iCs/>
        </w:rPr>
        <w:t>(6</w:t>
      </w:r>
      <w:r w:rsidR="00FB279B">
        <w:rPr>
          <w:iCs/>
        </w:rPr>
        <w:t> </w:t>
      </w:r>
      <w:r w:rsidR="00823B8C" w:rsidRPr="006002B4">
        <w:rPr>
          <w:iCs/>
        </w:rPr>
        <w:t>×</w:t>
      </w:r>
      <w:r w:rsidR="00FB279B">
        <w:rPr>
          <w:iCs/>
        </w:rPr>
        <w:t> </w:t>
      </w:r>
      <w:r w:rsidR="00823B8C" w:rsidRPr="006002B4">
        <w:rPr>
          <w:iCs/>
        </w:rPr>
        <w:t>12.01)</w:t>
      </w:r>
      <w:r w:rsidR="00FB279B">
        <w:rPr>
          <w:iCs/>
        </w:rPr>
        <w:t> </w:t>
      </w:r>
      <w:r w:rsidR="007C0626" w:rsidRPr="006002B4">
        <w:rPr>
          <w:iCs/>
        </w:rPr>
        <w:t>+</w:t>
      </w:r>
      <w:r w:rsidR="00FB279B">
        <w:rPr>
          <w:iCs/>
        </w:rPr>
        <w:t> </w:t>
      </w:r>
      <w:r w:rsidR="00823B8C" w:rsidRPr="006002B4">
        <w:rPr>
          <w:iCs/>
        </w:rPr>
        <w:t>12(1.008)</w:t>
      </w:r>
      <w:r w:rsidR="00FB279B">
        <w:rPr>
          <w:iCs/>
        </w:rPr>
        <w:t> </w:t>
      </w:r>
      <w:r w:rsidR="007C0626" w:rsidRPr="006002B4">
        <w:rPr>
          <w:iCs/>
        </w:rPr>
        <w:t>+</w:t>
      </w:r>
      <w:r w:rsidR="00FB279B">
        <w:rPr>
          <w:iCs/>
        </w:rPr>
        <w:t> </w:t>
      </w:r>
      <w:r w:rsidR="00823B8C" w:rsidRPr="006002B4">
        <w:rPr>
          <w:iCs/>
        </w:rPr>
        <w:t>6(16.00)</w:t>
      </w:r>
    </w:p>
    <w:p w:rsidR="00823B8C" w:rsidRPr="006002B4" w:rsidRDefault="006002B4" w:rsidP="006002B4">
      <w:pPr>
        <w:pStyle w:val="i-numberedlist2indentfo"/>
        <w:rPr>
          <w:iCs/>
        </w:rPr>
      </w:pPr>
      <w:r>
        <w:rPr>
          <w:iCs/>
        </w:rPr>
        <w:tab/>
      </w:r>
      <w:r w:rsidR="007C0626" w:rsidRPr="006002B4">
        <w:rPr>
          <w:iCs/>
        </w:rPr>
        <w:t>=</w:t>
      </w:r>
      <w:r w:rsidR="00FB279B">
        <w:rPr>
          <w:iCs/>
        </w:rPr>
        <w:t> </w:t>
      </w:r>
      <w:r w:rsidR="00823B8C" w:rsidRPr="006002B4">
        <w:rPr>
          <w:iCs/>
        </w:rPr>
        <w:t>180.16</w:t>
      </w:r>
    </w:p>
    <w:p w:rsidR="00F72728" w:rsidRDefault="00484CD9" w:rsidP="00823B8C">
      <w:pPr>
        <w:pStyle w:val="i-numberedlist2"/>
      </w:pPr>
      <w:proofErr w:type="gramStart"/>
      <w:r w:rsidRPr="00484CD9">
        <w:rPr>
          <w:rStyle w:val="i-listnumber"/>
        </w:rPr>
        <w:t>b</w:t>
      </w:r>
      <w:proofErr w:type="gramEnd"/>
      <w:r w:rsidRPr="00484CD9">
        <w:rPr>
          <w:rStyle w:val="i-listnumber"/>
        </w:rPr>
        <w:tab/>
      </w:r>
      <w:r w:rsidR="00F72728">
        <w:t xml:space="preserve">How many moles of carbon dioxide are produced per mole of glucose? </w:t>
      </w:r>
      <w:r w:rsidR="00B67681">
        <w:br/>
      </w:r>
      <w:r w:rsidR="00E34615">
        <w:t>(1 mark)</w:t>
      </w:r>
    </w:p>
    <w:p w:rsidR="00823B8C" w:rsidRPr="006002B4" w:rsidRDefault="006002B4" w:rsidP="006002B4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r w:rsidR="00823B8C" w:rsidRPr="006002B4">
        <w:t>6</w:t>
      </w:r>
    </w:p>
    <w:p w:rsidR="00F72728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c</w:t>
      </w:r>
      <w:proofErr w:type="gramEnd"/>
      <w:r w:rsidRPr="00484CD9">
        <w:rPr>
          <w:rStyle w:val="i-listnumber"/>
        </w:rPr>
        <w:tab/>
      </w:r>
      <w:r w:rsidR="00F72728">
        <w:t>How many particles of water a</w:t>
      </w:r>
      <w:r w:rsidR="00DE5683">
        <w:t>re produced per mole of oxygen?</w:t>
      </w:r>
      <w:r w:rsidR="00E34615">
        <w:tab/>
      </w:r>
      <w:r w:rsidR="00B67681">
        <w:t xml:space="preserve"> </w:t>
      </w:r>
      <w:r w:rsidR="00E34615">
        <w:t>(1 mark</w:t>
      </w:r>
      <w:r w:rsidR="00B67681">
        <w:t>)</w:t>
      </w:r>
    </w:p>
    <w:p w:rsidR="00823B8C" w:rsidRPr="006002B4" w:rsidRDefault="006002B4" w:rsidP="006002B4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r w:rsidR="007D6E83" w:rsidRPr="006002B4">
        <w:t>1 mole</w:t>
      </w:r>
      <w:r w:rsidR="00823B8C" w:rsidRPr="006002B4">
        <w:t xml:space="preserve"> of water per </w:t>
      </w:r>
      <w:r w:rsidR="007D6E83" w:rsidRPr="006002B4">
        <w:t>1 mole</w:t>
      </w:r>
      <w:r w:rsidR="00823B8C" w:rsidRPr="006002B4">
        <w:t xml:space="preserve"> of oxygen. This means there are 6.02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6002B4">
        <w:t>10</w:t>
      </w:r>
      <w:r w:rsidR="00823B8C" w:rsidRPr="006002B4">
        <w:rPr>
          <w:rStyle w:val="i-listsuperscript"/>
        </w:rPr>
        <w:t>23</w:t>
      </w:r>
      <w:r w:rsidR="00823B8C" w:rsidRPr="006002B4">
        <w:t xml:space="preserve"> molecules of water produced per mole of oxygen.</w:t>
      </w:r>
    </w:p>
    <w:p w:rsidR="00F72728" w:rsidRDefault="002E3181" w:rsidP="004B38A6">
      <w:pPr>
        <w:pStyle w:val="i-numberedlist1"/>
      </w:pPr>
      <w:r w:rsidRPr="004B38A6">
        <w:rPr>
          <w:rStyle w:val="i-listnumber"/>
        </w:rPr>
        <w:t>3</w:t>
      </w:r>
      <w:r w:rsidR="004B38A6">
        <w:tab/>
      </w:r>
      <w:r w:rsidR="00A415E8">
        <w:t>H</w:t>
      </w:r>
      <w:r w:rsidR="00F72728">
        <w:t xml:space="preserve">ydrogen </w:t>
      </w:r>
      <w:proofErr w:type="spellStart"/>
      <w:r w:rsidR="00F72728">
        <w:t>sulfide</w:t>
      </w:r>
      <w:proofErr w:type="spellEnd"/>
      <w:r w:rsidR="00F72728">
        <w:t xml:space="preserve"> gas reacts with oxygen gas to form </w:t>
      </w:r>
      <w:proofErr w:type="spellStart"/>
      <w:r w:rsidR="00F72728">
        <w:t>sulfur</w:t>
      </w:r>
      <w:proofErr w:type="spellEnd"/>
      <w:r w:rsidR="00F72728">
        <w:t xml:space="preserve"> dioxide gas and water according to the equation:</w:t>
      </w:r>
    </w:p>
    <w:p w:rsidR="009E6C52" w:rsidRDefault="00B67681" w:rsidP="009E6C52">
      <w:pPr>
        <w:pStyle w:val="i-equationtext"/>
      </w:pPr>
      <w:r>
        <w:t>________</w:t>
      </w:r>
      <w:r w:rsidR="009E6C52">
        <w:t>H</w:t>
      </w:r>
      <w:r w:rsidR="009E6C52" w:rsidRPr="00E34615">
        <w:rPr>
          <w:rStyle w:val="i-listsubscript"/>
        </w:rPr>
        <w:t>2</w:t>
      </w:r>
      <w:r w:rsidR="009E6C52">
        <w:t xml:space="preserve">S + </w:t>
      </w:r>
      <w:r>
        <w:t>________</w:t>
      </w:r>
      <w:r w:rsidR="009E6C52">
        <w:t xml:space="preserve"> O</w:t>
      </w:r>
      <w:r w:rsidR="009E6C52" w:rsidRPr="00E34615">
        <w:rPr>
          <w:rStyle w:val="i-listsubscript"/>
        </w:rPr>
        <w:t>2</w:t>
      </w:r>
      <w:r w:rsidR="009E6C52">
        <w:t xml:space="preserve">  </w:t>
      </w:r>
      <w:r w:rsidR="004B1C46" w:rsidRPr="004B1C46">
        <w:rPr>
          <w:rFonts w:ascii="Arial" w:hAnsi="Arial" w:cs="Arial"/>
          <w:position w:val="-6"/>
        </w:rPr>
        <w:object w:dxaOrig="380" w:dyaOrig="260" w14:anchorId="4405BEBE">
          <v:shape id="_x0000_i1030" type="#_x0000_t75" style="width:18.6pt;height:12.6pt" o:ole="">
            <v:imagedata r:id="rId17" o:title=""/>
          </v:shape>
          <o:OLEObject Type="Embed" ProgID="Equation.DSMT4" ShapeID="_x0000_i1030" DrawAspect="Content" ObjectID="_1517208481" r:id="rId18"/>
        </w:object>
      </w:r>
      <w:r w:rsidR="009E6C52">
        <w:t xml:space="preserve"> </w:t>
      </w:r>
      <w:r>
        <w:t xml:space="preserve"> ________</w:t>
      </w:r>
      <w:r w:rsidR="009E6C52">
        <w:t>SO</w:t>
      </w:r>
      <w:r w:rsidR="009E6C52" w:rsidRPr="00E34615">
        <w:rPr>
          <w:rStyle w:val="i-listsubscript"/>
        </w:rPr>
        <w:t>2</w:t>
      </w:r>
      <w:r w:rsidR="009E6C52">
        <w:t xml:space="preserve"> + </w:t>
      </w:r>
      <w:r>
        <w:t>________</w:t>
      </w:r>
      <w:r w:rsidR="009E6C52">
        <w:t xml:space="preserve"> H</w:t>
      </w:r>
      <w:r w:rsidR="009E6C52" w:rsidRPr="00E34615">
        <w:rPr>
          <w:rStyle w:val="i-listsubscript"/>
        </w:rPr>
        <w:t>2</w:t>
      </w:r>
      <w:r w:rsidR="009E6C52">
        <w:t>O</w:t>
      </w:r>
    </w:p>
    <w:p w:rsidR="002E3181" w:rsidRPr="00B67681" w:rsidRDefault="004B38A6" w:rsidP="004B38A6">
      <w:pPr>
        <w:pStyle w:val="i-numberedlist2"/>
        <w:rPr>
          <w:rStyle w:val="i-notetoDTOchar"/>
          <w:color w:val="auto"/>
        </w:rPr>
      </w:pPr>
      <w:proofErr w:type="gramStart"/>
      <w:r w:rsidRPr="004B38A6">
        <w:rPr>
          <w:rStyle w:val="i-listnumber"/>
        </w:rPr>
        <w:t>a</w:t>
      </w:r>
      <w:proofErr w:type="gramEnd"/>
      <w:r>
        <w:tab/>
      </w:r>
      <w:r w:rsidR="00F72728">
        <w:t>Balance the equation by writing the correct coefficients in the spaces above.</w:t>
      </w:r>
      <w:r w:rsidR="00E34615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  <w:t xml:space="preserve"> </w:t>
      </w:r>
      <w:r w:rsidR="00E34615">
        <w:t>(</w:t>
      </w:r>
      <w:r w:rsidR="00DE5683">
        <w:t>1</w:t>
      </w:r>
      <w:r w:rsidR="00E34615">
        <w:t xml:space="preserve"> mark</w:t>
      </w:r>
      <w:r w:rsidR="00B67681">
        <w:t>)</w:t>
      </w:r>
    </w:p>
    <w:p w:rsidR="008F0B02" w:rsidRDefault="006002B4" w:rsidP="000A06C3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r w:rsidR="00086350" w:rsidRPr="006002B4">
        <w:rPr>
          <w:rStyle w:val="i-listbold"/>
        </w:rPr>
        <w:t>2</w:t>
      </w:r>
      <w:r w:rsidR="00086350">
        <w:t>H</w:t>
      </w:r>
      <w:r w:rsidR="00086350" w:rsidRPr="00E34615">
        <w:rPr>
          <w:rStyle w:val="i-listsubscript"/>
        </w:rPr>
        <w:t>2</w:t>
      </w:r>
      <w:r w:rsidR="00086350">
        <w:t>S</w:t>
      </w:r>
      <w:r w:rsidR="006858FE">
        <w:t xml:space="preserve"> </w:t>
      </w:r>
      <w:r w:rsidR="00086350">
        <w:t>+</w:t>
      </w:r>
      <w:r w:rsidR="006858FE">
        <w:t xml:space="preserve"> </w:t>
      </w:r>
      <w:r w:rsidR="00086350" w:rsidRPr="006002B4">
        <w:rPr>
          <w:rStyle w:val="i-listbold"/>
        </w:rPr>
        <w:t>3</w:t>
      </w:r>
      <w:r w:rsidR="00086350">
        <w:t>O</w:t>
      </w:r>
      <w:r w:rsidR="00086350" w:rsidRPr="00E34615">
        <w:rPr>
          <w:rStyle w:val="i-listsubscript"/>
        </w:rPr>
        <w:t>2</w:t>
      </w:r>
      <w:r w:rsidR="00086350">
        <w:t xml:space="preserve">  </w:t>
      </w:r>
      <w:r w:rsidR="004B1C46" w:rsidRPr="004B1C46">
        <w:rPr>
          <w:rFonts w:ascii="Arial" w:hAnsi="Arial" w:cs="Arial"/>
          <w:position w:val="-6"/>
        </w:rPr>
        <w:object w:dxaOrig="380" w:dyaOrig="260" w14:anchorId="7FD659B2">
          <v:shape id="_x0000_i1031" type="#_x0000_t75" style="width:18.6pt;height:12.6pt" o:ole="">
            <v:imagedata r:id="rId19" o:title=""/>
          </v:shape>
          <o:OLEObject Type="Embed" ProgID="Equation.DSMT4" ShapeID="_x0000_i1031" DrawAspect="Content" ObjectID="_1517208482" r:id="rId20"/>
        </w:object>
      </w:r>
      <w:r w:rsidR="00086350">
        <w:t xml:space="preserve">  </w:t>
      </w:r>
      <w:r w:rsidR="00086350" w:rsidRPr="006002B4">
        <w:rPr>
          <w:rStyle w:val="i-listbold"/>
        </w:rPr>
        <w:t>2</w:t>
      </w:r>
      <w:r w:rsidR="00086350">
        <w:t>SO</w:t>
      </w:r>
      <w:r w:rsidR="00086350" w:rsidRPr="00E34615">
        <w:rPr>
          <w:rStyle w:val="i-listsubscript"/>
        </w:rPr>
        <w:t>2</w:t>
      </w:r>
      <w:r w:rsidR="006858FE">
        <w:t xml:space="preserve"> </w:t>
      </w:r>
      <w:r w:rsidR="00086350">
        <w:t>+</w:t>
      </w:r>
      <w:r w:rsidR="006858FE">
        <w:t xml:space="preserve"> </w:t>
      </w:r>
      <w:r w:rsidR="00086350" w:rsidRPr="006002B4">
        <w:rPr>
          <w:rStyle w:val="i-listbold"/>
        </w:rPr>
        <w:t>2</w:t>
      </w:r>
      <w:r w:rsidR="00086350">
        <w:t>H</w:t>
      </w:r>
      <w:r w:rsidR="00086350" w:rsidRPr="00E34615">
        <w:rPr>
          <w:rStyle w:val="i-listsubscript"/>
        </w:rPr>
        <w:t>2</w:t>
      </w:r>
      <w:r w:rsidR="00086350">
        <w:t>O</w:t>
      </w:r>
    </w:p>
    <w:p w:rsidR="008F0B02" w:rsidRDefault="008F0B02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A415E8" w:rsidRDefault="004B38A6" w:rsidP="004B38A6">
      <w:pPr>
        <w:pStyle w:val="i-numberedlist2"/>
      </w:pPr>
      <w:proofErr w:type="gramStart"/>
      <w:r w:rsidRPr="004B38A6">
        <w:rPr>
          <w:rStyle w:val="i-listnumber"/>
        </w:rPr>
        <w:lastRenderedPageBreak/>
        <w:t>b</w:t>
      </w:r>
      <w:proofErr w:type="gramEnd"/>
      <w:r>
        <w:tab/>
      </w:r>
      <w:r w:rsidR="00F109E1" w:rsidRPr="00A415E8">
        <w:t xml:space="preserve">Calculate the mass of </w:t>
      </w:r>
      <w:proofErr w:type="spellStart"/>
      <w:r w:rsidR="00F109E1" w:rsidRPr="00A415E8">
        <w:t>sulfur</w:t>
      </w:r>
      <w:proofErr w:type="spellEnd"/>
      <w:r w:rsidR="00F109E1" w:rsidRPr="00A415E8">
        <w:t xml:space="preserve"> dioxide produced</w:t>
      </w:r>
      <w:r w:rsidR="00A415E8" w:rsidRPr="00A415E8">
        <w:t xml:space="preserve"> from 1.0</w:t>
      </w:r>
      <w:r w:rsidR="00FB279B">
        <w:t> </w:t>
      </w:r>
      <w:r w:rsidR="00A415E8" w:rsidRPr="00A415E8">
        <w:t>k</w:t>
      </w:r>
      <w:r w:rsidR="00E34615">
        <w:t>g</w:t>
      </w:r>
      <w:r w:rsidR="00A415E8" w:rsidRPr="00A415E8">
        <w:t xml:space="preserve"> of hydrogen </w:t>
      </w:r>
      <w:proofErr w:type="spellStart"/>
      <w:r w:rsidR="00A415E8" w:rsidRPr="00A415E8">
        <w:t>sulfide</w:t>
      </w:r>
      <w:proofErr w:type="spellEnd"/>
      <w:r w:rsidR="00A415E8" w:rsidRPr="00A415E8">
        <w:t>.</w:t>
      </w:r>
      <w:r w:rsidR="00E34615">
        <w:tab/>
      </w:r>
      <w:r w:rsidR="00B67681">
        <w:t xml:space="preserve"> </w:t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B67681">
        <w:tab/>
      </w:r>
      <w:r w:rsidR="00E34615">
        <w:t>(2 marks)</w:t>
      </w:r>
    </w:p>
    <w:p w:rsidR="00823B8C" w:rsidRDefault="006002B4" w:rsidP="000A06C3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r w:rsidR="00823B8C" w:rsidRPr="006002B4">
        <w:t>1</w:t>
      </w:r>
      <w:r w:rsidR="00FB279B">
        <w:t> </w:t>
      </w:r>
      <w:r w:rsidR="00823B8C" w:rsidRPr="006002B4">
        <w:t>kg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1000</w:t>
      </w:r>
      <w:r w:rsidR="00FB279B">
        <w:t> </w:t>
      </w:r>
      <w:r w:rsidR="007D6E83" w:rsidRPr="006002B4">
        <w:t xml:space="preserve">g </w:t>
      </w:r>
      <w:r w:rsidR="00823B8C" w:rsidRPr="006002B4">
        <w:t>of H</w:t>
      </w:r>
      <w:r w:rsidR="00823B8C" w:rsidRPr="000A06C3">
        <w:rPr>
          <w:rStyle w:val="i-listsubscript"/>
        </w:rPr>
        <w:t>2</w:t>
      </w:r>
      <w:r w:rsidR="00823B8C" w:rsidRPr="006002B4">
        <w:t xml:space="preserve">S </w:t>
      </w:r>
    </w:p>
    <w:p w:rsidR="008F0B02" w:rsidRPr="008F0B02" w:rsidRDefault="008F0B02" w:rsidP="008F0B02">
      <w:pPr>
        <w:pStyle w:val="i-numberedlist2indentfo"/>
        <w:ind w:left="1440"/>
        <w:rPr>
          <w:rStyle w:val="i-notetoDTOchar"/>
          <w:rFonts w:ascii="Verdana" w:hAnsi="Verdana" w:cs="Times New Roman"/>
          <w:b w:val="0"/>
          <w:color w:val="auto"/>
        </w:rPr>
      </w:pPr>
      <w:r>
        <w:rPr>
          <w:rStyle w:val="i-listitalic"/>
        </w:rPr>
        <w:t xml:space="preserve">        </w:t>
      </w:r>
      <w:r w:rsidR="00823B8C" w:rsidRPr="000A06C3">
        <w:rPr>
          <w:rStyle w:val="i-listitalic"/>
        </w:rPr>
        <w:t>n</w:t>
      </w:r>
      <w:r w:rsidR="00FB279B">
        <w:t> </w:t>
      </w:r>
      <w:r w:rsidR="007C0626" w:rsidRPr="006002B4">
        <w:t>=</w:t>
      </w:r>
      <w:r w:rsidR="00FB279B">
        <w:t> </w:t>
      </w:r>
      <w:r w:rsidR="00DC4289" w:rsidRPr="00DC4289">
        <w:rPr>
          <w:rStyle w:val="i-notetoDTOchar"/>
        </w:rPr>
        <w:object w:dxaOrig="320" w:dyaOrig="580">
          <v:shape id="_x0000_i1032" type="#_x0000_t75" style="width:15.6pt;height:29.4pt" o:ole="">
            <v:imagedata r:id="rId21" o:title=""/>
          </v:shape>
          <o:OLEObject Type="Embed" ProgID="Equation.DSMT4" ShapeID="_x0000_i1032" DrawAspect="Content" ObjectID="_1517208483" r:id="rId22"/>
        </w:object>
      </w:r>
      <w:r>
        <w:rPr>
          <w:rStyle w:val="i-notetoDTOchar"/>
        </w:rPr>
        <w:t xml:space="preserve"> </w:t>
      </w:r>
    </w:p>
    <w:p w:rsidR="00823B8C" w:rsidRPr="007C0626" w:rsidRDefault="008F0B02" w:rsidP="008F0B02">
      <w:pPr>
        <w:pStyle w:val="i-numberedlist2indentfo"/>
        <w:ind w:firstLine="720"/>
      </w:pPr>
      <w:r>
        <w:rPr>
          <w:rStyle w:val="i-listitalic"/>
        </w:rPr>
        <w:t xml:space="preserve">   </w:t>
      </w:r>
      <w:r w:rsidR="00823B8C" w:rsidRPr="000A06C3">
        <w:rPr>
          <w:rStyle w:val="i-listitalic"/>
        </w:rPr>
        <w:t>n</w:t>
      </w:r>
      <w:r w:rsidR="00823B8C" w:rsidRPr="006002B4">
        <w:t>H</w:t>
      </w:r>
      <w:r w:rsidR="00823B8C" w:rsidRPr="000A06C3">
        <w:rPr>
          <w:rStyle w:val="i-listsubscript"/>
        </w:rPr>
        <w:t>2</w:t>
      </w:r>
      <w:r w:rsidR="00823B8C" w:rsidRPr="006002B4">
        <w:t>S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0A06C3">
        <w:rPr>
          <w:rStyle w:val="i-listitalic"/>
        </w:rPr>
        <w:t>n</w:t>
      </w:r>
      <w:r w:rsidR="00823B8C" w:rsidRPr="006002B4">
        <w:t>SO</w:t>
      </w:r>
      <w:r w:rsidR="00823B8C" w:rsidRPr="000A06C3">
        <w:rPr>
          <w:rStyle w:val="i-listsubscript"/>
        </w:rPr>
        <w:t>2</w:t>
      </w:r>
      <w:r w:rsidR="00FB279B">
        <w:t> </w:t>
      </w:r>
      <w:r w:rsidR="007C0626" w:rsidRPr="006002B4">
        <w:t>=</w:t>
      </w:r>
      <w:r w:rsidR="00FB279B">
        <w:t> </w:t>
      </w:r>
      <w:r w:rsidR="00DC4289" w:rsidRPr="004B1C46">
        <w:rPr>
          <w:position w:val="-30"/>
        </w:rPr>
        <w:object w:dxaOrig="2260" w:dyaOrig="660" w14:anchorId="4EA6F512">
          <v:shape id="_x0000_i1033" type="#_x0000_t75" style="width:113.4pt;height:33pt" o:ole="">
            <v:imagedata r:id="rId23" o:title=""/>
          </v:shape>
          <o:OLEObject Type="Embed" ProgID="Equation.DSMT4" ShapeID="_x0000_i1033" DrawAspect="Content" ObjectID="_1517208484" r:id="rId24"/>
        </w:object>
      </w:r>
    </w:p>
    <w:p w:rsidR="008B2832" w:rsidRDefault="008F0B02" w:rsidP="008B2832">
      <w:pPr>
        <w:pStyle w:val="i-numberedlist2indentfo"/>
        <w:ind w:left="1440"/>
      </w:pPr>
      <w:r>
        <w:rPr>
          <w:rStyle w:val="i-listitalic"/>
        </w:rPr>
        <w:t xml:space="preserve">        </w:t>
      </w:r>
      <w:r w:rsidR="00823B8C" w:rsidRPr="000A06C3">
        <w:rPr>
          <w:rStyle w:val="i-listitalic"/>
        </w:rPr>
        <w:t>n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29.337…</w:t>
      </w:r>
    </w:p>
    <w:p w:rsidR="00823B8C" w:rsidRPr="007C0626" w:rsidRDefault="008B2832" w:rsidP="008B2832">
      <w:pPr>
        <w:pStyle w:val="i-numberedlist2indentfo"/>
        <w:ind w:left="1440"/>
      </w:pPr>
      <w:r>
        <w:rPr>
          <w:rStyle w:val="i-listitalic"/>
        </w:rPr>
        <w:t xml:space="preserve"> </w:t>
      </w:r>
      <w:r w:rsidR="00823B8C" w:rsidRPr="000A06C3">
        <w:rPr>
          <w:rStyle w:val="i-listitalic"/>
        </w:rPr>
        <w:t>m</w:t>
      </w:r>
      <w:r w:rsidR="00823B8C" w:rsidRPr="006002B4">
        <w:t>SO</w:t>
      </w:r>
      <w:r w:rsidR="00823B8C" w:rsidRPr="000A06C3">
        <w:rPr>
          <w:rStyle w:val="i-listsubscript"/>
        </w:rPr>
        <w:t>2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0A06C3">
        <w:rPr>
          <w:rStyle w:val="i-listitalic"/>
        </w:rPr>
        <w:t>n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0A06C3">
        <w:rPr>
          <w:rStyle w:val="i-listitalic"/>
        </w:rPr>
        <w:t>M</w:t>
      </w:r>
    </w:p>
    <w:p w:rsidR="00823B8C" w:rsidRPr="006002B4" w:rsidRDefault="006002B4" w:rsidP="006002B4">
      <w:pPr>
        <w:pStyle w:val="i-numberedlist2indentfo"/>
      </w:pPr>
      <w:r>
        <w:tab/>
      </w:r>
      <w:r w:rsidR="008B2832">
        <w:tab/>
        <w:t xml:space="preserve"> </w:t>
      </w:r>
      <w:r w:rsidR="007C0626" w:rsidRPr="006002B4">
        <w:t>=</w:t>
      </w:r>
      <w:r w:rsidR="00FB279B">
        <w:t> </w:t>
      </w:r>
      <w:r w:rsidR="00823B8C" w:rsidRPr="006002B4">
        <w:t>29.337…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6002B4">
        <w:t>64.07</w:t>
      </w:r>
    </w:p>
    <w:p w:rsidR="00823B8C" w:rsidRPr="006002B4" w:rsidRDefault="006002B4" w:rsidP="006002B4">
      <w:pPr>
        <w:pStyle w:val="i-numberedlist2indentfo"/>
      </w:pPr>
      <w:r>
        <w:tab/>
      </w:r>
      <w:r w:rsidR="008B2832">
        <w:tab/>
        <w:t xml:space="preserve"> </w:t>
      </w:r>
      <w:r w:rsidR="007C0626" w:rsidRPr="006002B4">
        <w:t>=</w:t>
      </w:r>
      <w:r w:rsidR="00FB279B">
        <w:t> </w:t>
      </w:r>
      <w:r w:rsidR="00823B8C" w:rsidRPr="006002B4">
        <w:t>1879.62…</w:t>
      </w:r>
    </w:p>
    <w:p w:rsidR="00823B8C" w:rsidRPr="006002B4" w:rsidRDefault="006002B4" w:rsidP="006002B4">
      <w:pPr>
        <w:pStyle w:val="i-numberedlist2indentfo"/>
      </w:pPr>
      <w:r>
        <w:tab/>
      </w:r>
      <w:r w:rsidR="008B2832">
        <w:tab/>
        <w:t xml:space="preserve"> </w:t>
      </w:r>
      <w:r w:rsidR="007C0626" w:rsidRPr="006002B4">
        <w:t>=</w:t>
      </w:r>
      <w:r w:rsidR="00FB279B">
        <w:t> </w:t>
      </w:r>
      <w:r w:rsidR="00823B8C" w:rsidRPr="006002B4">
        <w:t>1.88</w:t>
      </w:r>
      <w:r w:rsidR="00FB279B">
        <w:t> </w:t>
      </w:r>
      <w:r w:rsidR="00823B8C" w:rsidRPr="006002B4">
        <w:t>kg SO</w:t>
      </w:r>
      <w:r w:rsidR="00823B8C" w:rsidRPr="006002B4">
        <w:rPr>
          <w:rStyle w:val="i-listsubscript"/>
        </w:rPr>
        <w:t>2</w:t>
      </w:r>
    </w:p>
    <w:p w:rsidR="00A415E8" w:rsidRDefault="00A415E8" w:rsidP="00823B8C">
      <w:pPr>
        <w:pStyle w:val="i-numberedlist1"/>
      </w:pPr>
      <w:r w:rsidRPr="004B38A6">
        <w:rPr>
          <w:rStyle w:val="i-listnumber"/>
        </w:rPr>
        <w:t>4</w:t>
      </w:r>
      <w:r>
        <w:tab/>
        <w:t>An unknown substance has the following percentage composition by mass:</w:t>
      </w:r>
    </w:p>
    <w:p w:rsidR="00A415E8" w:rsidRDefault="00CC5D79" w:rsidP="009E6C52">
      <w:pPr>
        <w:pStyle w:val="i-numberedlist2"/>
      </w:pPr>
      <w:r>
        <w:t>49.5% C, 5.2</w:t>
      </w:r>
      <w:r w:rsidR="00A415E8">
        <w:t>% H</w:t>
      </w:r>
      <w:r w:rsidR="00E34615">
        <w:t>,</w:t>
      </w:r>
      <w:r w:rsidR="00A415E8">
        <w:t xml:space="preserve"> </w:t>
      </w:r>
      <w:r>
        <w:t>16.6</w:t>
      </w:r>
      <w:r w:rsidR="00A415E8">
        <w:t xml:space="preserve">% </w:t>
      </w:r>
      <w:r>
        <w:t xml:space="preserve">O, 28.8% </w:t>
      </w:r>
      <w:r w:rsidR="00A415E8">
        <w:t>N.</w:t>
      </w:r>
    </w:p>
    <w:p w:rsidR="00A415E8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a</w:t>
      </w:r>
      <w:proofErr w:type="gramEnd"/>
      <w:r w:rsidRPr="00484CD9">
        <w:rPr>
          <w:rStyle w:val="i-listnumber"/>
        </w:rPr>
        <w:tab/>
      </w:r>
      <w:r w:rsidR="00B67681">
        <w:t>Determine</w:t>
      </w:r>
      <w:r w:rsidR="00A415E8">
        <w:t xml:space="preserve"> the empirical formula of this compound.</w:t>
      </w:r>
      <w:r w:rsidR="00E34615">
        <w:tab/>
      </w:r>
      <w:r w:rsidR="008B2832">
        <w:tab/>
      </w:r>
      <w:r w:rsidR="008B2832">
        <w:tab/>
      </w:r>
      <w:r w:rsidR="00E34615">
        <w:t>(2 marks)</w:t>
      </w:r>
    </w:p>
    <w:p w:rsidR="00823B8C" w:rsidRPr="006002B4" w:rsidRDefault="00B67681" w:rsidP="00B67681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r w:rsidR="00823B8C" w:rsidRPr="006002B4">
        <w:t>Mass (in 100</w:t>
      </w:r>
      <w:r w:rsidR="00FB279B">
        <w:t> </w:t>
      </w:r>
      <w:r w:rsidR="00823B8C" w:rsidRPr="006002B4">
        <w:t>g): C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49.5</w:t>
      </w:r>
      <w:r w:rsidR="00FB279B">
        <w:t> </w:t>
      </w:r>
      <w:r w:rsidR="00823B8C" w:rsidRPr="006002B4">
        <w:t>g</w:t>
      </w:r>
      <w:r w:rsidR="00086350" w:rsidRPr="006002B4">
        <w:t>,</w:t>
      </w:r>
      <w:r w:rsidR="00823B8C" w:rsidRPr="006002B4">
        <w:t xml:space="preserve"> H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5.2</w:t>
      </w:r>
      <w:r w:rsidR="00FB279B">
        <w:t> </w:t>
      </w:r>
      <w:r w:rsidR="00823B8C" w:rsidRPr="006002B4">
        <w:t>g, O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16.6</w:t>
      </w:r>
      <w:r w:rsidR="00FB279B">
        <w:t> </w:t>
      </w:r>
      <w:r w:rsidR="007D6E83" w:rsidRPr="006002B4">
        <w:t>g</w:t>
      </w:r>
      <w:r w:rsidR="00086350" w:rsidRPr="006002B4">
        <w:t>,</w:t>
      </w:r>
      <w:r w:rsidR="007D6E83" w:rsidRPr="006002B4">
        <w:t xml:space="preserve"> </w:t>
      </w:r>
      <w:r w:rsidR="00823B8C" w:rsidRPr="006002B4">
        <w:t>N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28.8</w:t>
      </w:r>
      <w:r w:rsidR="00FB279B">
        <w:t> </w:t>
      </w:r>
      <w:r w:rsidR="00823B8C" w:rsidRPr="006002B4">
        <w:t>g</w:t>
      </w:r>
    </w:p>
    <w:p w:rsidR="00823B8C" w:rsidRPr="006002B4" w:rsidRDefault="00823B8C" w:rsidP="006002B4">
      <w:pPr>
        <w:pStyle w:val="i-numberedlist2indentfo"/>
      </w:pPr>
      <w:proofErr w:type="spellStart"/>
      <w:proofErr w:type="gramStart"/>
      <w:r w:rsidRPr="006002B4">
        <w:rPr>
          <w:rStyle w:val="i-listitalic"/>
        </w:rPr>
        <w:t>n</w:t>
      </w:r>
      <w:r w:rsidRPr="006002B4">
        <w:t>C</w:t>
      </w:r>
      <w:proofErr w:type="spellEnd"/>
      <w:proofErr w:type="gramEnd"/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720" w:dyaOrig="580" w14:anchorId="01AC5A52">
          <v:shape id="_x0000_i1034" type="#_x0000_t75" style="width:36pt;height:29.4pt" o:ole="">
            <v:imagedata r:id="rId25" o:title=""/>
          </v:shape>
          <o:OLEObject Type="Embed" ProgID="Equation.DSMT4" ShapeID="_x0000_i1034" DrawAspect="Content" ObjectID="_1517208485" r:id="rId26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4.12</w:t>
      </w:r>
    </w:p>
    <w:p w:rsidR="00823B8C" w:rsidRPr="006002B4" w:rsidRDefault="00823B8C" w:rsidP="006002B4">
      <w:pPr>
        <w:pStyle w:val="i-numberedlist2indentfo"/>
      </w:pPr>
      <w:proofErr w:type="spellStart"/>
      <w:proofErr w:type="gramStart"/>
      <w:r w:rsidRPr="006002B4">
        <w:rPr>
          <w:rStyle w:val="i-listitalic"/>
        </w:rPr>
        <w:t>n</w:t>
      </w:r>
      <w:r w:rsidRPr="006002B4">
        <w:t>H</w:t>
      </w:r>
      <w:proofErr w:type="spellEnd"/>
      <w:proofErr w:type="gramEnd"/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720" w:dyaOrig="580" w14:anchorId="424C7F7A">
          <v:shape id="_x0000_i1035" type="#_x0000_t75" style="width:36pt;height:29.4pt" o:ole="">
            <v:imagedata r:id="rId27" o:title=""/>
          </v:shape>
          <o:OLEObject Type="Embed" ProgID="Equation.DSMT4" ShapeID="_x0000_i1035" DrawAspect="Content" ObjectID="_1517208486" r:id="rId28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5.1587</w:t>
      </w:r>
    </w:p>
    <w:p w:rsidR="00823B8C" w:rsidRPr="006002B4" w:rsidRDefault="00823B8C" w:rsidP="006002B4">
      <w:pPr>
        <w:pStyle w:val="i-numberedlist2indentfo"/>
      </w:pPr>
      <w:proofErr w:type="spellStart"/>
      <w:proofErr w:type="gramStart"/>
      <w:r w:rsidRPr="006002B4">
        <w:rPr>
          <w:rStyle w:val="i-listitalic"/>
        </w:rPr>
        <w:t>n</w:t>
      </w:r>
      <w:r w:rsidRPr="006002B4">
        <w:t>O</w:t>
      </w:r>
      <w:proofErr w:type="spellEnd"/>
      <w:proofErr w:type="gramEnd"/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720" w:dyaOrig="580" w14:anchorId="09B0796F">
          <v:shape id="_x0000_i1036" type="#_x0000_t75" style="width:36pt;height:29.4pt" o:ole="">
            <v:imagedata r:id="rId29" o:title=""/>
          </v:shape>
          <o:OLEObject Type="Embed" ProgID="Equation.DSMT4" ShapeID="_x0000_i1036" DrawAspect="Content" ObjectID="_1517208487" r:id="rId30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1.0375</w:t>
      </w:r>
    </w:p>
    <w:p w:rsidR="00823B8C" w:rsidRPr="006002B4" w:rsidRDefault="00823B8C" w:rsidP="006002B4">
      <w:pPr>
        <w:pStyle w:val="i-numberedlist2indentfo"/>
      </w:pPr>
      <w:proofErr w:type="spellStart"/>
      <w:proofErr w:type="gramStart"/>
      <w:r w:rsidRPr="006002B4">
        <w:rPr>
          <w:rStyle w:val="i-listitalic"/>
        </w:rPr>
        <w:t>n</w:t>
      </w:r>
      <w:r w:rsidRPr="006002B4">
        <w:t>N</w:t>
      </w:r>
      <w:proofErr w:type="spellEnd"/>
      <w:proofErr w:type="gramEnd"/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720" w:dyaOrig="580" w14:anchorId="3819B0BF">
          <v:shape id="_x0000_i1037" type="#_x0000_t75" style="width:36pt;height:29.4pt" o:ole="">
            <v:imagedata r:id="rId31" o:title=""/>
          </v:shape>
          <o:OLEObject Type="Embed" ProgID="Equation.DSMT4" ShapeID="_x0000_i1037" DrawAspect="Content" ObjectID="_1517208488" r:id="rId32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2.0557</w:t>
      </w:r>
    </w:p>
    <w:p w:rsidR="00823B8C" w:rsidRPr="006002B4" w:rsidRDefault="00823B8C" w:rsidP="006002B4">
      <w:pPr>
        <w:pStyle w:val="i-numberedlist2indentfo"/>
      </w:pPr>
      <w:r w:rsidRPr="006002B4">
        <w:t>C</w:t>
      </w:r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859" w:dyaOrig="580" w14:anchorId="0692D167">
          <v:shape id="_x0000_i1038" type="#_x0000_t75" style="width:42.6pt;height:29.4pt" o:ole="">
            <v:imagedata r:id="rId33" o:title=""/>
          </v:shape>
          <o:OLEObject Type="Embed" ProgID="Equation.DSMT4" ShapeID="_x0000_i1038" DrawAspect="Content" ObjectID="_1517208489" r:id="rId34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3.97</w: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4</w:t>
      </w:r>
    </w:p>
    <w:p w:rsidR="00823B8C" w:rsidRPr="006002B4" w:rsidRDefault="00823B8C" w:rsidP="006002B4">
      <w:pPr>
        <w:pStyle w:val="i-numberedlist2indentfo"/>
      </w:pPr>
      <w:r w:rsidRPr="006002B4">
        <w:t>H</w:t>
      </w:r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880" w:dyaOrig="580" w14:anchorId="31FA5D1D">
          <v:shape id="_x0000_i1039" type="#_x0000_t75" style="width:44.4pt;height:29.4pt" o:ole="">
            <v:imagedata r:id="rId35" o:title=""/>
          </v:shape>
          <o:OLEObject Type="Embed" ProgID="Equation.DSMT4" ShapeID="_x0000_i1039" DrawAspect="Content" ObjectID="_1517208490" r:id="rId36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4.97</w: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5</w:t>
      </w:r>
    </w:p>
    <w:p w:rsidR="00823B8C" w:rsidRPr="006002B4" w:rsidRDefault="00823B8C" w:rsidP="006002B4">
      <w:pPr>
        <w:pStyle w:val="i-numberedlist2indentfo"/>
      </w:pPr>
      <w:r w:rsidRPr="006002B4">
        <w:t>O</w:t>
      </w:r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859" w:dyaOrig="580" w14:anchorId="4EA39C36">
          <v:shape id="_x0000_i1040" type="#_x0000_t75" style="width:42.6pt;height:29.4pt" o:ole="">
            <v:imagedata r:id="rId37" o:title=""/>
          </v:shape>
          <o:OLEObject Type="Embed" ProgID="Equation.DSMT4" ShapeID="_x0000_i1040" DrawAspect="Content" ObjectID="_1517208491" r:id="rId38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1</w:t>
      </w:r>
    </w:p>
    <w:p w:rsidR="00823B8C" w:rsidRPr="006002B4" w:rsidRDefault="00823B8C" w:rsidP="006002B4">
      <w:pPr>
        <w:pStyle w:val="i-numberedlist2indentfo"/>
      </w:pPr>
      <w:r w:rsidRPr="006002B4">
        <w:t>N</w:t>
      </w:r>
      <w:r w:rsidR="00FB279B">
        <w:t> </w:t>
      </w:r>
      <w:r w:rsidR="007C0626" w:rsidRPr="006002B4">
        <w:t>=</w:t>
      </w:r>
      <w:r w:rsidR="00FB279B">
        <w:t> </w:t>
      </w:r>
      <w:r w:rsidR="002A4725" w:rsidRPr="004B1C46">
        <w:rPr>
          <w:position w:val="-22"/>
        </w:rPr>
        <w:object w:dxaOrig="880" w:dyaOrig="580" w14:anchorId="17A176FF">
          <v:shape id="_x0000_i1041" type="#_x0000_t75" style="width:44.4pt;height:29.4pt" o:ole="">
            <v:imagedata r:id="rId39" o:title=""/>
          </v:shape>
          <o:OLEObject Type="Embed" ProgID="Equation.DSMT4" ShapeID="_x0000_i1041" DrawAspect="Content" ObjectID="_1517208492" r:id="rId40"/>
        </w:objec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1.98</w:t>
      </w:r>
      <w:r w:rsidR="00FB279B">
        <w:t> </w:t>
      </w:r>
      <w:r w:rsidR="007C0626" w:rsidRPr="006002B4">
        <w:t>=</w:t>
      </w:r>
      <w:r w:rsidR="00FB279B">
        <w:t> </w:t>
      </w:r>
      <w:r w:rsidRPr="006002B4">
        <w:t>2</w:t>
      </w:r>
    </w:p>
    <w:p w:rsidR="00823B8C" w:rsidRPr="006002B4" w:rsidRDefault="00823B8C" w:rsidP="006002B4">
      <w:pPr>
        <w:pStyle w:val="i-numberedlist2indentfo"/>
      </w:pPr>
      <w:r w:rsidRPr="006002B4">
        <w:t>C</w:t>
      </w:r>
      <w:r w:rsidRPr="006002B4">
        <w:rPr>
          <w:rStyle w:val="i-listsubscript"/>
        </w:rPr>
        <w:t>4</w:t>
      </w:r>
      <w:r w:rsidRPr="006002B4">
        <w:t>H</w:t>
      </w:r>
      <w:r w:rsidRPr="006002B4">
        <w:rPr>
          <w:rStyle w:val="i-listsubscript"/>
        </w:rPr>
        <w:t>5</w:t>
      </w:r>
      <w:r w:rsidRPr="006002B4">
        <w:t>ON</w:t>
      </w:r>
      <w:r w:rsidRPr="006002B4">
        <w:rPr>
          <w:rStyle w:val="i-listsubscript"/>
        </w:rPr>
        <w:t>2</w:t>
      </w:r>
    </w:p>
    <w:p w:rsidR="00A415E8" w:rsidRDefault="004B38A6" w:rsidP="00823B8C">
      <w:pPr>
        <w:pStyle w:val="i-numberedlist2"/>
      </w:pPr>
      <w:proofErr w:type="gramStart"/>
      <w:r w:rsidRPr="004B38A6">
        <w:rPr>
          <w:rStyle w:val="i-listnumber"/>
        </w:rPr>
        <w:t>b</w:t>
      </w:r>
      <w:proofErr w:type="gramEnd"/>
      <w:r>
        <w:tab/>
      </w:r>
      <w:r w:rsidR="00A415E8">
        <w:t>If the molar mass of the compound is 194.19</w:t>
      </w:r>
      <w:r w:rsidR="00FB279B">
        <w:t> </w:t>
      </w:r>
      <w:proofErr w:type="spellStart"/>
      <w:r w:rsidR="007D6E83">
        <w:t>g</w:t>
      </w:r>
      <w:r w:rsidR="00DF54CD">
        <w:t>mol</w:t>
      </w:r>
      <w:proofErr w:type="spellEnd"/>
      <w:r w:rsidR="00DF54CD" w:rsidRPr="00DF54CD">
        <w:rPr>
          <w:rStyle w:val="i-bodytextsuperscript"/>
        </w:rPr>
        <w:t>–1</w:t>
      </w:r>
      <w:r w:rsidR="00A415E8">
        <w:t>, determine the molecular formula.</w:t>
      </w:r>
      <w:r w:rsidR="00E34615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  <w:t xml:space="preserve"> </w:t>
      </w:r>
      <w:r w:rsidR="00E34615">
        <w:t>(</w:t>
      </w:r>
      <w:r w:rsidR="00DE5683">
        <w:t>1</w:t>
      </w:r>
      <w:r w:rsidR="00E34615">
        <w:t xml:space="preserve"> mark)</w:t>
      </w:r>
    </w:p>
    <w:p w:rsidR="00823B8C" w:rsidRPr="006002B4" w:rsidRDefault="00A93D9C" w:rsidP="006002B4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r w:rsidR="00823B8C" w:rsidRPr="006002B4">
        <w:t>(4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6002B4">
        <w:t>12)</w:t>
      </w:r>
      <w:r w:rsidR="00FB279B">
        <w:t> </w:t>
      </w:r>
      <w:r w:rsidR="007C0626" w:rsidRPr="006002B4">
        <w:t>+</w:t>
      </w:r>
      <w:r w:rsidR="00FB279B">
        <w:t> </w:t>
      </w:r>
      <w:r w:rsidR="00823B8C" w:rsidRPr="006002B4">
        <w:t>(5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6002B4">
        <w:t>1)</w:t>
      </w:r>
      <w:r w:rsidR="00FB279B">
        <w:t> </w:t>
      </w:r>
      <w:r w:rsidR="007C0626" w:rsidRPr="006002B4">
        <w:t>+</w:t>
      </w:r>
      <w:r w:rsidR="00FB279B">
        <w:t> </w:t>
      </w:r>
      <w:r w:rsidR="00823B8C" w:rsidRPr="006002B4">
        <w:t>(2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6002B4">
        <w:t>14)</w:t>
      </w:r>
      <w:r w:rsidR="00FB279B">
        <w:t> </w:t>
      </w:r>
      <w:r w:rsidR="007C0626" w:rsidRPr="006002B4">
        <w:t>+</w:t>
      </w:r>
      <w:r w:rsidR="00FB279B">
        <w:t> </w:t>
      </w:r>
      <w:r w:rsidR="00823B8C" w:rsidRPr="006002B4">
        <w:t>(1</w:t>
      </w:r>
      <w:r w:rsidR="00FB279B">
        <w:t> </w:t>
      </w:r>
      <w:r w:rsidR="00823B8C" w:rsidRPr="006002B4">
        <w:t>×</w:t>
      </w:r>
      <w:r w:rsidR="00FB279B">
        <w:t> </w:t>
      </w:r>
      <w:r w:rsidR="00823B8C" w:rsidRPr="006002B4">
        <w:t>16.00)</w: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97</w:t>
      </w:r>
    </w:p>
    <w:p w:rsidR="00823B8C" w:rsidRPr="006002B4" w:rsidRDefault="002A4725" w:rsidP="006002B4">
      <w:pPr>
        <w:pStyle w:val="i-numberedlist2indentfo"/>
      </w:pPr>
      <w:r w:rsidRPr="00D65E37">
        <w:rPr>
          <w:position w:val="-22"/>
        </w:rPr>
        <w:object w:dxaOrig="859" w:dyaOrig="580" w14:anchorId="4CEA2433">
          <v:shape id="_x0000_i1042" type="#_x0000_t75" style="width:43.8pt;height:29.4pt" o:ole="">
            <v:imagedata r:id="rId41" o:title=""/>
          </v:shape>
          <o:OLEObject Type="Embed" ProgID="Equation.DSMT4" ShapeID="_x0000_i1042" DrawAspect="Content" ObjectID="_1517208493" r:id="rId42"/>
        </w:objec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2</w:t>
      </w:r>
    </w:p>
    <w:p w:rsidR="00823B8C" w:rsidRPr="007C0626" w:rsidRDefault="00823B8C" w:rsidP="000A06C3">
      <w:pPr>
        <w:pStyle w:val="i-numberedlist2indentfo"/>
      </w:pPr>
      <w:r w:rsidRPr="006002B4">
        <w:t>C</w:t>
      </w:r>
      <w:r w:rsidRPr="000A06C3">
        <w:rPr>
          <w:rStyle w:val="i-listsubscript"/>
        </w:rPr>
        <w:t>8</w:t>
      </w:r>
      <w:r w:rsidRPr="006002B4">
        <w:t>H</w:t>
      </w:r>
      <w:r w:rsidRPr="000A06C3">
        <w:rPr>
          <w:rStyle w:val="i-listsubscript"/>
        </w:rPr>
        <w:t>10</w:t>
      </w:r>
      <w:r w:rsidRPr="006002B4">
        <w:t>O</w:t>
      </w:r>
      <w:r w:rsidRPr="000A06C3">
        <w:rPr>
          <w:rStyle w:val="i-listsubscript"/>
        </w:rPr>
        <w:t>2</w:t>
      </w:r>
      <w:r w:rsidRPr="006002B4">
        <w:t>N</w:t>
      </w:r>
      <w:r w:rsidRPr="000A06C3">
        <w:rPr>
          <w:rStyle w:val="i-listsubscript"/>
        </w:rPr>
        <w:t>4</w:t>
      </w:r>
    </w:p>
    <w:p w:rsidR="001204A9" w:rsidRDefault="007E7593" w:rsidP="004B38A6">
      <w:pPr>
        <w:pStyle w:val="i-numberedlist1"/>
      </w:pPr>
      <w:r w:rsidRPr="004B38A6">
        <w:rPr>
          <w:rStyle w:val="i-listnumber"/>
        </w:rPr>
        <w:lastRenderedPageBreak/>
        <w:t>5</w:t>
      </w:r>
      <w:r w:rsidR="004B38A6">
        <w:tab/>
      </w:r>
      <w:r w:rsidR="001204A9">
        <w:t>A piece of zinc metal of mass 0.73</w:t>
      </w:r>
      <w:r w:rsidR="00FB279B">
        <w:t> </w:t>
      </w:r>
      <w:r w:rsidR="007D6E83">
        <w:t xml:space="preserve">g </w:t>
      </w:r>
      <w:r w:rsidR="001204A9">
        <w:t>is added to 1.3</w:t>
      </w:r>
      <w:r w:rsidR="00FB279B">
        <w:t> </w:t>
      </w:r>
      <w:r w:rsidR="007D6E83">
        <w:t xml:space="preserve">g </w:t>
      </w:r>
      <w:r w:rsidR="001204A9">
        <w:t>of hydrochloric acid. The following reaction takes place.</w:t>
      </w:r>
    </w:p>
    <w:p w:rsidR="00484CD9" w:rsidRDefault="00330E35" w:rsidP="004B1C46">
      <w:pPr>
        <w:pStyle w:val="i-equationtext"/>
      </w:pPr>
      <w:r>
        <w:t>Zn</w:t>
      </w:r>
      <w:r w:rsidR="001204A9">
        <w:t>(s)</w:t>
      </w:r>
      <w:r w:rsidR="006002B4">
        <w:t xml:space="preserve"> </w:t>
      </w:r>
      <w:r w:rsidR="007C0626">
        <w:t>+</w:t>
      </w:r>
      <w:r w:rsidR="006002B4">
        <w:t xml:space="preserve"> </w:t>
      </w:r>
      <w:proofErr w:type="gramStart"/>
      <w:r>
        <w:t>2HCl</w:t>
      </w:r>
      <w:r w:rsidR="001204A9">
        <w:t>(</w:t>
      </w:r>
      <w:proofErr w:type="spellStart"/>
      <w:proofErr w:type="gramEnd"/>
      <w:r w:rsidR="001204A9">
        <w:t>aq</w:t>
      </w:r>
      <w:proofErr w:type="spellEnd"/>
      <w:r w:rsidR="001204A9">
        <w:t xml:space="preserve">) </w:t>
      </w:r>
      <w:r w:rsidR="006002B4">
        <w:t xml:space="preserve"> </w:t>
      </w:r>
      <w:r w:rsidR="001204A9" w:rsidRPr="001204A9">
        <w:sym w:font="Wingdings" w:char="F0E0"/>
      </w:r>
      <w:r w:rsidR="001204A9">
        <w:t xml:space="preserve"> </w:t>
      </w:r>
      <w:r w:rsidR="006002B4">
        <w:t xml:space="preserve"> </w:t>
      </w:r>
      <w:r w:rsidR="001204A9">
        <w:t>ZnCl</w:t>
      </w:r>
      <w:r w:rsidR="001204A9" w:rsidRPr="00E34615">
        <w:rPr>
          <w:rStyle w:val="i-listsubscript"/>
        </w:rPr>
        <w:t>2</w:t>
      </w:r>
      <w:r w:rsidR="001204A9">
        <w:t>(</w:t>
      </w:r>
      <w:proofErr w:type="spellStart"/>
      <w:r w:rsidR="001204A9">
        <w:t>aq</w:t>
      </w:r>
      <w:proofErr w:type="spellEnd"/>
      <w:r w:rsidR="001204A9">
        <w:t>)</w:t>
      </w:r>
      <w:r w:rsidR="006002B4">
        <w:t xml:space="preserve"> </w:t>
      </w:r>
      <w:r w:rsidR="007C0626">
        <w:t>+</w:t>
      </w:r>
      <w:r w:rsidR="006002B4">
        <w:t xml:space="preserve"> </w:t>
      </w:r>
      <w:r w:rsidR="001204A9">
        <w:t>H</w:t>
      </w:r>
      <w:r w:rsidR="001204A9" w:rsidRPr="00E34615">
        <w:rPr>
          <w:rStyle w:val="i-listsubscript"/>
        </w:rPr>
        <w:t>2</w:t>
      </w:r>
      <w:r w:rsidR="001204A9">
        <w:t>(g)</w:t>
      </w:r>
    </w:p>
    <w:p w:rsidR="007E7593" w:rsidRDefault="00484CD9" w:rsidP="004B38A6">
      <w:pPr>
        <w:pStyle w:val="i-numberedlist2"/>
      </w:pPr>
      <w:proofErr w:type="gramStart"/>
      <w:r w:rsidRPr="00484CD9">
        <w:rPr>
          <w:rStyle w:val="i-listnumber"/>
        </w:rPr>
        <w:t>a</w:t>
      </w:r>
      <w:proofErr w:type="gramEnd"/>
      <w:r w:rsidRPr="00484CD9">
        <w:rPr>
          <w:rStyle w:val="i-listnumber"/>
        </w:rPr>
        <w:tab/>
      </w:r>
      <w:r w:rsidR="001204A9">
        <w:t>Calculate the moles of each reactant present before the reaction takes place.</w:t>
      </w:r>
      <w:r w:rsidR="008B2832">
        <w:t xml:space="preserve"> </w:t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</w:r>
      <w:r w:rsidR="008B2832">
        <w:tab/>
        <w:t xml:space="preserve"> </w:t>
      </w:r>
      <w:r w:rsidR="00E34615">
        <w:t>(1 mark)</w:t>
      </w:r>
    </w:p>
    <w:p w:rsidR="00E71D67" w:rsidRDefault="00A93D9C" w:rsidP="006002B4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proofErr w:type="spellStart"/>
      <w:r w:rsidR="00823B8C" w:rsidRPr="006002B4">
        <w:rPr>
          <w:rStyle w:val="i-listitalic"/>
        </w:rPr>
        <w:t>n</w:t>
      </w:r>
      <w:r w:rsidR="00823B8C" w:rsidRPr="006002B4">
        <w:t>Zn</w:t>
      </w:r>
      <w:proofErr w:type="spellEnd"/>
      <w:r w:rsidR="00FB279B">
        <w:t> </w:t>
      </w:r>
      <w:r w:rsidR="007C0626" w:rsidRPr="006002B4">
        <w:t>=</w:t>
      </w:r>
      <w:r w:rsidR="00FB279B">
        <w:t> </w:t>
      </w:r>
      <w:r w:rsidR="002A4725" w:rsidRPr="00D65E37">
        <w:rPr>
          <w:position w:val="-22"/>
        </w:rPr>
        <w:object w:dxaOrig="740" w:dyaOrig="580" w14:anchorId="3A3052BB">
          <v:shape id="_x0000_i1043" type="#_x0000_t75" style="width:36.6pt;height:29.4pt" o:ole="">
            <v:imagedata r:id="rId43" o:title=""/>
          </v:shape>
          <o:OLEObject Type="Embed" ProgID="Equation.DSMT4" ShapeID="_x0000_i1043" DrawAspect="Content" ObjectID="_1517208494" r:id="rId44"/>
        </w:object>
      </w:r>
      <w:r w:rsidR="00FB279B">
        <w:t> </w:t>
      </w:r>
    </w:p>
    <w:p w:rsidR="00823B8C" w:rsidRPr="006002B4" w:rsidRDefault="00E71D67" w:rsidP="006002B4">
      <w:pPr>
        <w:pStyle w:val="i-numberedlist2indentfo"/>
      </w:pPr>
      <w:r>
        <w:tab/>
      </w:r>
      <w:r w:rsidR="008B2832">
        <w:tab/>
      </w:r>
      <w:r w:rsidR="007C0626" w:rsidRPr="006002B4">
        <w:t>=</w:t>
      </w:r>
      <w:r w:rsidR="00FB279B">
        <w:t> </w:t>
      </w:r>
      <w:r w:rsidR="00823B8C" w:rsidRPr="006002B4">
        <w:t>0.1116…</w:t>
      </w:r>
      <w:r w:rsidR="00B67681">
        <w:t xml:space="preserve"> </w:t>
      </w:r>
      <w:proofErr w:type="spellStart"/>
      <w:r w:rsidR="00823B8C" w:rsidRPr="006002B4">
        <w:t>mol</w:t>
      </w:r>
      <w:proofErr w:type="spellEnd"/>
    </w:p>
    <w:p w:rsidR="00E71D67" w:rsidRDefault="008B2832" w:rsidP="008B2832">
      <w:pPr>
        <w:pStyle w:val="i-numberedlist2indentfo"/>
        <w:ind w:left="1440"/>
      </w:pPr>
      <w:r>
        <w:rPr>
          <w:rStyle w:val="i-listitalic"/>
        </w:rPr>
        <w:t xml:space="preserve">  </w:t>
      </w:r>
      <w:proofErr w:type="spellStart"/>
      <w:proofErr w:type="gramStart"/>
      <w:r w:rsidR="007C0626" w:rsidRPr="006002B4">
        <w:rPr>
          <w:rStyle w:val="i-listitalic"/>
        </w:rPr>
        <w:t>n</w:t>
      </w:r>
      <w:r w:rsidR="007C0626" w:rsidRPr="006002B4">
        <w:t>HCl</w:t>
      </w:r>
      <w:proofErr w:type="spellEnd"/>
      <w:proofErr w:type="gramEnd"/>
      <w:r w:rsidR="00FB279B">
        <w:t> </w:t>
      </w:r>
      <w:r w:rsidR="007C0626" w:rsidRPr="006002B4">
        <w:t>=</w:t>
      </w:r>
      <w:r w:rsidR="00FB279B">
        <w:t> </w:t>
      </w:r>
      <w:r w:rsidR="002A4725" w:rsidRPr="00D65E37">
        <w:rPr>
          <w:position w:val="-26"/>
        </w:rPr>
        <w:object w:dxaOrig="1760" w:dyaOrig="620" w14:anchorId="407C7F8F">
          <v:shape id="_x0000_i1044" type="#_x0000_t75" style="width:88.8pt;height:30.6pt" o:ole="">
            <v:imagedata r:id="rId45" o:title=""/>
          </v:shape>
          <o:OLEObject Type="Embed" ProgID="Equation.DSMT4" ShapeID="_x0000_i1044" DrawAspect="Content" ObjectID="_1517208495" r:id="rId46"/>
        </w:object>
      </w:r>
      <w:r w:rsidR="00FB279B">
        <w:t> </w:t>
      </w:r>
    </w:p>
    <w:p w:rsidR="00823B8C" w:rsidRPr="006002B4" w:rsidRDefault="00E71D67" w:rsidP="006002B4">
      <w:pPr>
        <w:pStyle w:val="i-numberedlist2indentfo"/>
      </w:pPr>
      <w:r>
        <w:tab/>
      </w:r>
      <w:r w:rsidR="008B2832">
        <w:tab/>
      </w:r>
      <w:r w:rsidR="007C0626" w:rsidRPr="006002B4">
        <w:t>=</w:t>
      </w:r>
      <w:r w:rsidR="00FB279B">
        <w:t> </w:t>
      </w:r>
      <w:r w:rsidR="00823B8C" w:rsidRPr="006002B4">
        <w:t>0.035</w:t>
      </w:r>
      <w:r w:rsidR="00FD5F4E" w:rsidRPr="006002B4">
        <w:t xml:space="preserve"> </w:t>
      </w:r>
      <w:r w:rsidR="00B67681">
        <w:t xml:space="preserve">66… </w:t>
      </w:r>
      <w:proofErr w:type="spellStart"/>
      <w:r w:rsidR="00823B8C" w:rsidRPr="006002B4">
        <w:t>mol</w:t>
      </w:r>
      <w:proofErr w:type="spellEnd"/>
      <w:r w:rsidR="00823B8C" w:rsidRPr="006002B4">
        <w:t xml:space="preserve"> </w:t>
      </w:r>
    </w:p>
    <w:p w:rsidR="001204A9" w:rsidRPr="007E7593" w:rsidRDefault="00484CD9" w:rsidP="00823B8C">
      <w:pPr>
        <w:pStyle w:val="i-numberedlist2"/>
      </w:pPr>
      <w:proofErr w:type="gramStart"/>
      <w:r w:rsidRPr="00484CD9">
        <w:rPr>
          <w:rStyle w:val="i-listnumber"/>
        </w:rPr>
        <w:t>b</w:t>
      </w:r>
      <w:proofErr w:type="gramEnd"/>
      <w:r w:rsidRPr="00484CD9">
        <w:rPr>
          <w:rStyle w:val="i-listnumber"/>
        </w:rPr>
        <w:tab/>
      </w:r>
      <w:r w:rsidR="001204A9">
        <w:t xml:space="preserve">One reactant is in excess (there is too much of it). Identify which reactant is in excess and by how many moles. </w:t>
      </w:r>
      <w:r w:rsidR="008B2832">
        <w:tab/>
      </w:r>
      <w:r w:rsidR="008B2832">
        <w:tab/>
      </w:r>
      <w:r w:rsidR="008B2832">
        <w:tab/>
      </w:r>
      <w:r w:rsidR="008B2832">
        <w:tab/>
        <w:t xml:space="preserve"> </w:t>
      </w:r>
      <w:r w:rsidR="00E34615">
        <w:tab/>
        <w:t>(1 mark</w:t>
      </w:r>
      <w:r w:rsidR="008B2832">
        <w:t>)</w:t>
      </w:r>
    </w:p>
    <w:p w:rsidR="00823B8C" w:rsidRPr="006002B4" w:rsidRDefault="00A93D9C" w:rsidP="006002B4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  <w:proofErr w:type="spellStart"/>
      <w:r w:rsidR="00823B8C" w:rsidRPr="006002B4">
        <w:t>Zn</w:t>
      </w:r>
      <w:proofErr w:type="gramStart"/>
      <w:r w:rsidR="00823B8C" w:rsidRPr="006002B4">
        <w:t>:HCl</w:t>
      </w:r>
      <w:proofErr w:type="spellEnd"/>
      <w:proofErr w:type="gramEnd"/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1:2 Only need</w:t>
      </w:r>
      <w:r w:rsidR="002A4725" w:rsidRPr="00D65E37">
        <w:rPr>
          <w:position w:val="-22"/>
        </w:rPr>
        <w:object w:dxaOrig="820" w:dyaOrig="580" w14:anchorId="2426B9A4">
          <v:shape id="_x0000_i1045" type="#_x0000_t75" style="width:40.8pt;height:29.4pt" o:ole="">
            <v:imagedata r:id="rId47" o:title=""/>
          </v:shape>
          <o:OLEObject Type="Embed" ProgID="Equation.DSMT4" ShapeID="_x0000_i1045" DrawAspect="Content" ObjectID="_1517208496" r:id="rId48"/>
        </w:object>
      </w:r>
      <w:r w:rsidR="00FB279B">
        <w:t> </w:t>
      </w:r>
      <w:proofErr w:type="spellStart"/>
      <w:r w:rsidR="00823B8C" w:rsidRPr="006002B4">
        <w:t>mol</w:t>
      </w:r>
      <w:proofErr w:type="spellEnd"/>
      <w:r w:rsidR="00823B8C" w:rsidRPr="006002B4">
        <w:t xml:space="preserve"> of Zn. Zn is in excess by</w:t>
      </w:r>
      <w:r w:rsidR="00330E35" w:rsidRPr="006002B4">
        <w:br/>
      </w:r>
      <w:r w:rsidR="00823B8C" w:rsidRPr="006002B4">
        <w:t>0.1116</w:t>
      </w:r>
      <w:r w:rsidR="00FB279B">
        <w:t> </w:t>
      </w:r>
      <w:r w:rsidR="00330E35" w:rsidRPr="006002B4">
        <w:t>–</w:t>
      </w:r>
      <w:r w:rsidR="00FB279B">
        <w:t> </w:t>
      </w:r>
      <w:r w:rsidR="002A4725" w:rsidRPr="002A4725">
        <w:rPr>
          <w:position w:val="-28"/>
        </w:rPr>
        <w:object w:dxaOrig="1040" w:dyaOrig="660" w14:anchorId="3539C667">
          <v:shape id="_x0000_i1046" type="#_x0000_t75" style="width:51.6pt;height:33pt" o:ole="">
            <v:imagedata r:id="rId49" o:title=""/>
          </v:shape>
          <o:OLEObject Type="Embed" ProgID="Equation.DSMT4" ShapeID="_x0000_i1046" DrawAspect="Content" ObjectID="_1517208497" r:id="rId50"/>
        </w:object>
      </w:r>
      <w:r w:rsidR="00FB279B">
        <w:t> </w:t>
      </w:r>
      <w:r w:rsidR="007C0626" w:rsidRPr="006002B4">
        <w:t>=</w:t>
      </w:r>
      <w:r w:rsidR="00FB279B">
        <w:t> </w:t>
      </w:r>
      <w:r w:rsidR="00823B8C" w:rsidRPr="006002B4">
        <w:t>0.094</w:t>
      </w:r>
      <w:r w:rsidR="00FB279B">
        <w:t> </w:t>
      </w:r>
      <w:proofErr w:type="spellStart"/>
      <w:r w:rsidR="00823B8C" w:rsidRPr="006002B4">
        <w:t>mol</w:t>
      </w:r>
      <w:proofErr w:type="spellEnd"/>
    </w:p>
    <w:p w:rsidR="001204A9" w:rsidRDefault="00591226" w:rsidP="004B38A6">
      <w:pPr>
        <w:pStyle w:val="i-numberedlist2"/>
      </w:pPr>
      <w:proofErr w:type="gramStart"/>
      <w:r w:rsidRPr="004B38A6">
        <w:rPr>
          <w:rStyle w:val="i-listnumber"/>
        </w:rPr>
        <w:t>c</w:t>
      </w:r>
      <w:proofErr w:type="gramEnd"/>
      <w:r w:rsidR="004B38A6">
        <w:tab/>
      </w:r>
      <w:r>
        <w:t>C</w:t>
      </w:r>
      <w:r w:rsidR="001204A9">
        <w:t>alculate the mass of hydrogen gas produced in this reaction.</w:t>
      </w:r>
      <w:r w:rsidR="00E34615">
        <w:tab/>
      </w:r>
      <w:r w:rsidR="008B2832">
        <w:t xml:space="preserve"> </w:t>
      </w:r>
      <w:r w:rsidR="00E34615">
        <w:t>(1 mark</w:t>
      </w:r>
      <w:r w:rsidR="008B2832">
        <w:t>)</w:t>
      </w:r>
    </w:p>
    <w:p w:rsidR="00E71D67" w:rsidRDefault="00A93D9C" w:rsidP="006002B4">
      <w:pPr>
        <w:pStyle w:val="i-numberedlist2indentfo"/>
      </w:pPr>
      <w:r w:rsidRPr="006002B4">
        <w:rPr>
          <w:rStyle w:val="i-listitalic"/>
        </w:rPr>
        <w:t>Answer:</w:t>
      </w:r>
      <w:r>
        <w:t xml:space="preserve"> </w:t>
      </w:r>
    </w:p>
    <w:p w:rsidR="004D5BD9" w:rsidRPr="006002B4" w:rsidRDefault="008B2832" w:rsidP="006002B4">
      <w:pPr>
        <w:pStyle w:val="i-numberedlist2indentfo"/>
      </w:pPr>
      <w:r>
        <w:rPr>
          <w:rStyle w:val="i-listitalic"/>
        </w:rPr>
        <w:t xml:space="preserve">  </w:t>
      </w:r>
      <w:r w:rsidR="004D5BD9" w:rsidRPr="006002B4">
        <w:rPr>
          <w:rStyle w:val="i-listitalic"/>
        </w:rPr>
        <w:t>m</w:t>
      </w:r>
      <w:r w:rsidR="004D5BD9" w:rsidRPr="006002B4">
        <w:t>H</w:t>
      </w:r>
      <w:r w:rsidR="004D5BD9" w:rsidRPr="006002B4">
        <w:rPr>
          <w:rStyle w:val="i-listsubscript"/>
        </w:rPr>
        <w:t>2</w:t>
      </w:r>
      <w:r w:rsidR="00FB279B">
        <w:t> </w:t>
      </w:r>
      <w:r w:rsidR="007C0626" w:rsidRPr="006002B4">
        <w:t>=</w:t>
      </w:r>
      <w:r w:rsidR="00FB279B">
        <w:t> </w:t>
      </w:r>
      <w:r w:rsidR="004D5BD9" w:rsidRPr="006002B4">
        <w:t>n</w:t>
      </w:r>
      <w:r w:rsidR="00FB279B">
        <w:t> </w:t>
      </w:r>
      <w:r w:rsidR="004D5BD9" w:rsidRPr="006002B4">
        <w:t>×</w:t>
      </w:r>
      <w:r w:rsidR="00FB279B">
        <w:t> </w:t>
      </w:r>
      <w:r w:rsidR="00330E35" w:rsidRPr="006002B4">
        <w:t>M</w:t>
      </w:r>
    </w:p>
    <w:p w:rsidR="004D5BD9" w:rsidRPr="006002B4" w:rsidRDefault="006002B4" w:rsidP="006002B4">
      <w:pPr>
        <w:pStyle w:val="i-numberedlist2indentfo"/>
      </w:pPr>
      <w:r>
        <w:tab/>
      </w:r>
      <w:r w:rsidR="007C0626" w:rsidRPr="006002B4">
        <w:t>=</w:t>
      </w:r>
      <w:r w:rsidR="00FB279B">
        <w:t> </w:t>
      </w:r>
      <w:r w:rsidR="002A4725" w:rsidRPr="002A4725">
        <w:rPr>
          <w:position w:val="-28"/>
        </w:rPr>
        <w:object w:dxaOrig="1240" w:dyaOrig="660" w14:anchorId="2623D1A8">
          <v:shape id="_x0000_i1047" type="#_x0000_t75" style="width:61.8pt;height:33pt" o:ole="">
            <v:imagedata r:id="rId51" o:title=""/>
          </v:shape>
          <o:OLEObject Type="Embed" ProgID="Equation.DSMT4" ShapeID="_x0000_i1047" DrawAspect="Content" ObjectID="_1517208498" r:id="rId52"/>
        </w:object>
      </w:r>
      <w:r w:rsidR="00FB279B">
        <w:t> </w:t>
      </w:r>
      <w:r w:rsidR="004D5BD9" w:rsidRPr="006002B4">
        <w:t>×</w:t>
      </w:r>
      <w:r w:rsidR="00FB279B">
        <w:t> </w:t>
      </w:r>
      <w:r w:rsidR="004D5BD9" w:rsidRPr="006002B4">
        <w:t>(2</w:t>
      </w:r>
      <w:r w:rsidR="00FB279B">
        <w:t> </w:t>
      </w:r>
      <w:r w:rsidR="004D5BD9" w:rsidRPr="006002B4">
        <w:t>×</w:t>
      </w:r>
      <w:r w:rsidR="00FB279B">
        <w:t> </w:t>
      </w:r>
      <w:r w:rsidR="004D5BD9" w:rsidRPr="006002B4">
        <w:t>1.008)</w:t>
      </w:r>
    </w:p>
    <w:p w:rsidR="004D5BD9" w:rsidRPr="006002B4" w:rsidRDefault="006002B4" w:rsidP="006002B4">
      <w:pPr>
        <w:pStyle w:val="i-numberedlist2indentfo"/>
      </w:pPr>
      <w:r>
        <w:tab/>
      </w:r>
      <w:r w:rsidR="007C0626" w:rsidRPr="006002B4">
        <w:t>=</w:t>
      </w:r>
      <w:r w:rsidR="00FB279B">
        <w:t> </w:t>
      </w:r>
      <w:r w:rsidR="00B67681">
        <w:t>0.0359…</w:t>
      </w:r>
    </w:p>
    <w:p w:rsidR="004D5BD9" w:rsidRPr="006002B4" w:rsidRDefault="006002B4" w:rsidP="006002B4">
      <w:pPr>
        <w:pStyle w:val="i-numberedlist2indentfo"/>
      </w:pPr>
      <w:r>
        <w:tab/>
      </w:r>
      <w:r w:rsidR="007C0626" w:rsidRPr="006002B4">
        <w:t>=</w:t>
      </w:r>
      <w:r w:rsidR="00FB279B">
        <w:t> </w:t>
      </w:r>
      <w:r w:rsidR="004D5BD9" w:rsidRPr="006002B4">
        <w:t>0.036</w:t>
      </w:r>
      <w:r w:rsidR="00FB279B">
        <w:t> </w:t>
      </w:r>
      <w:r w:rsidR="007D6E83" w:rsidRPr="006002B4">
        <w:t xml:space="preserve">g </w:t>
      </w:r>
      <w:r w:rsidR="004D5BD9" w:rsidRPr="006002B4">
        <w:t>H</w:t>
      </w:r>
      <w:r w:rsidR="004D5BD9" w:rsidRPr="006002B4">
        <w:rPr>
          <w:rStyle w:val="i-listsubscript"/>
        </w:rPr>
        <w:t>2</w:t>
      </w:r>
      <w:r w:rsidR="004D5BD9" w:rsidRPr="006002B4">
        <w:t xml:space="preserve"> gas</w:t>
      </w:r>
    </w:p>
    <w:p w:rsidR="006C07AD" w:rsidRPr="00823B8C" w:rsidRDefault="008B2832" w:rsidP="008B2832">
      <w:pPr>
        <w:pStyle w:val="i-bodytextfo"/>
        <w:suppressAutoHyphens/>
        <w:ind w:left="6480"/>
      </w:pPr>
      <w:r>
        <w:t xml:space="preserve">      </w:t>
      </w:r>
      <w:r w:rsidR="00932F31" w:rsidRPr="00450598">
        <w:t>End of test (</w:t>
      </w:r>
      <w:r w:rsidR="00932F31">
        <w:t>30</w:t>
      </w:r>
      <w:r w:rsidR="00932F31" w:rsidRPr="00450598">
        <w:t xml:space="preserve"> marks</w:t>
      </w:r>
      <w:r>
        <w:t>)</w:t>
      </w:r>
    </w:p>
    <w:sectPr w:rsidR="006C07AD" w:rsidRPr="00823B8C" w:rsidSect="000529E7">
      <w:footerReference w:type="default" r:id="rId5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0430" w:rsidRDefault="00180430" w:rsidP="00624E6B">
      <w:r>
        <w:separator/>
      </w:r>
    </w:p>
  </w:endnote>
  <w:endnote w:type="continuationSeparator" w:id="0">
    <w:p w:rsidR="00180430" w:rsidRDefault="00180430" w:rsidP="00624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279B" w:rsidRDefault="00FB279B" w:rsidP="00624E6B">
    <w:pPr>
      <w:pStyle w:val="i-footertext"/>
    </w:pPr>
    <w:r>
      <w:rPr>
        <w:rFonts w:cs="Times New Roman"/>
      </w:rPr>
      <w:t>©</w:t>
    </w:r>
    <w:r>
      <w:t xml:space="preserve"> Cengage</w:t>
    </w:r>
    <w:r w:rsidR="008B2832">
      <w:t xml:space="preserve"> Learning Australia Pty Ltd 201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0430" w:rsidRDefault="00180430" w:rsidP="00624E6B">
      <w:r>
        <w:separator/>
      </w:r>
    </w:p>
  </w:footnote>
  <w:footnote w:type="continuationSeparator" w:id="0">
    <w:p w:rsidR="00180430" w:rsidRDefault="00180430" w:rsidP="00624E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9C04FD"/>
    <w:multiLevelType w:val="hybridMultilevel"/>
    <w:tmpl w:val="CA84DC5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B46E1A"/>
    <w:multiLevelType w:val="hybridMultilevel"/>
    <w:tmpl w:val="A1525866"/>
    <w:lvl w:ilvl="0" w:tplc="713A20CC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220454"/>
    <w:multiLevelType w:val="hybridMultilevel"/>
    <w:tmpl w:val="FDA8B520"/>
    <w:lvl w:ilvl="0" w:tplc="92961C1E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8139FE"/>
    <w:multiLevelType w:val="hybridMultilevel"/>
    <w:tmpl w:val="F6AA82D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529E7"/>
    <w:rsid w:val="000838AB"/>
    <w:rsid w:val="00086350"/>
    <w:rsid w:val="000A06C3"/>
    <w:rsid w:val="000B18BC"/>
    <w:rsid w:val="000B1ACE"/>
    <w:rsid w:val="000B5836"/>
    <w:rsid w:val="001204A9"/>
    <w:rsid w:val="00146CBD"/>
    <w:rsid w:val="00180430"/>
    <w:rsid w:val="001A135F"/>
    <w:rsid w:val="0020769D"/>
    <w:rsid w:val="00244A7F"/>
    <w:rsid w:val="002A4725"/>
    <w:rsid w:val="002D2FAB"/>
    <w:rsid w:val="002E3181"/>
    <w:rsid w:val="002E65EA"/>
    <w:rsid w:val="00325AF2"/>
    <w:rsid w:val="00330E35"/>
    <w:rsid w:val="00346427"/>
    <w:rsid w:val="003E3C6E"/>
    <w:rsid w:val="004708DE"/>
    <w:rsid w:val="00484CD9"/>
    <w:rsid w:val="004B1C46"/>
    <w:rsid w:val="004B38A6"/>
    <w:rsid w:val="004D5BD9"/>
    <w:rsid w:val="005260F0"/>
    <w:rsid w:val="0056404E"/>
    <w:rsid w:val="00575A06"/>
    <w:rsid w:val="00591226"/>
    <w:rsid w:val="005A1380"/>
    <w:rsid w:val="005B655A"/>
    <w:rsid w:val="006002B4"/>
    <w:rsid w:val="00624E6B"/>
    <w:rsid w:val="006524EC"/>
    <w:rsid w:val="006858FE"/>
    <w:rsid w:val="00691ABC"/>
    <w:rsid w:val="006C07AD"/>
    <w:rsid w:val="006C4735"/>
    <w:rsid w:val="007A431D"/>
    <w:rsid w:val="007C0626"/>
    <w:rsid w:val="007D6E83"/>
    <w:rsid w:val="007E1B27"/>
    <w:rsid w:val="007E7593"/>
    <w:rsid w:val="00803B7A"/>
    <w:rsid w:val="00812AB8"/>
    <w:rsid w:val="00823B8C"/>
    <w:rsid w:val="00854B7D"/>
    <w:rsid w:val="008B2832"/>
    <w:rsid w:val="008F0B02"/>
    <w:rsid w:val="008F41C4"/>
    <w:rsid w:val="00932F31"/>
    <w:rsid w:val="00941DBA"/>
    <w:rsid w:val="0094430B"/>
    <w:rsid w:val="009E6C52"/>
    <w:rsid w:val="00A415E8"/>
    <w:rsid w:val="00A93D9C"/>
    <w:rsid w:val="00AB2CDE"/>
    <w:rsid w:val="00AD5D8B"/>
    <w:rsid w:val="00B304D2"/>
    <w:rsid w:val="00B50043"/>
    <w:rsid w:val="00B67681"/>
    <w:rsid w:val="00B77F37"/>
    <w:rsid w:val="00B86840"/>
    <w:rsid w:val="00C56356"/>
    <w:rsid w:val="00CC5D79"/>
    <w:rsid w:val="00D26BA2"/>
    <w:rsid w:val="00D65E37"/>
    <w:rsid w:val="00D84214"/>
    <w:rsid w:val="00DC4289"/>
    <w:rsid w:val="00DE5683"/>
    <w:rsid w:val="00DF54CD"/>
    <w:rsid w:val="00DF5584"/>
    <w:rsid w:val="00E25A3C"/>
    <w:rsid w:val="00E34615"/>
    <w:rsid w:val="00E56A4B"/>
    <w:rsid w:val="00E71D67"/>
    <w:rsid w:val="00EB3F9C"/>
    <w:rsid w:val="00F109E1"/>
    <w:rsid w:val="00F46B12"/>
    <w:rsid w:val="00F72728"/>
    <w:rsid w:val="00F966CE"/>
    <w:rsid w:val="00FB279B"/>
    <w:rsid w:val="00FC6F6F"/>
    <w:rsid w:val="00FD5F4E"/>
    <w:rsid w:val="00FD7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37309C48-5A89-4F9E-A327-1E0F4BB62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E6C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customStyle="1" w:styleId="i-notetoDTOchar">
    <w:name w:val="&lt;i - note to DTO char&gt;"/>
    <w:uiPriority w:val="1"/>
    <w:rsid w:val="00B86840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B86840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B86840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B86840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B86840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B86840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B86840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B86840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B86840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B86840"/>
    <w:pPr>
      <w:ind w:firstLine="225"/>
    </w:pPr>
  </w:style>
  <w:style w:type="character" w:customStyle="1" w:styleId="i-bodytextitalic">
    <w:name w:val="i - body text italic"/>
    <w:uiPriority w:val="1"/>
    <w:rsid w:val="00B86840"/>
    <w:rPr>
      <w:i/>
    </w:rPr>
  </w:style>
  <w:style w:type="character" w:customStyle="1" w:styleId="i-bodytextsubscript">
    <w:name w:val="i - body text subscript"/>
    <w:uiPriority w:val="1"/>
    <w:rsid w:val="00B86840"/>
    <w:rPr>
      <w:vertAlign w:val="subscript"/>
    </w:rPr>
  </w:style>
  <w:style w:type="character" w:customStyle="1" w:styleId="i-bodytextsubscriptitalic">
    <w:name w:val="i - body text subscript italic"/>
    <w:uiPriority w:val="1"/>
    <w:rsid w:val="00B86840"/>
    <w:rPr>
      <w:i/>
      <w:vertAlign w:val="subscript"/>
    </w:rPr>
  </w:style>
  <w:style w:type="character" w:customStyle="1" w:styleId="i-bodytextsuperscript">
    <w:name w:val="i - body text superscript"/>
    <w:rsid w:val="00B86840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B86840"/>
    <w:rPr>
      <w:i/>
      <w:vertAlign w:val="superscript"/>
    </w:rPr>
  </w:style>
  <w:style w:type="character" w:customStyle="1" w:styleId="i-bodytexturl">
    <w:name w:val="i - body text url"/>
    <w:basedOn w:val="DefaultParagraphFont"/>
    <w:rsid w:val="00B86840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B86840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B86840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B86840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B86840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B86840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B86840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B86840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B86840"/>
    <w:rPr>
      <w:b/>
    </w:rPr>
  </w:style>
  <w:style w:type="paragraph" w:customStyle="1" w:styleId="i-footertext">
    <w:name w:val="i - footer text"/>
    <w:basedOn w:val="Normal"/>
    <w:autoRedefine/>
    <w:rsid w:val="00B86840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B86840"/>
    <w:rPr>
      <w:b/>
    </w:rPr>
  </w:style>
  <w:style w:type="character" w:customStyle="1" w:styleId="i-headitalic">
    <w:name w:val="i - head italic"/>
    <w:uiPriority w:val="1"/>
    <w:rsid w:val="00B86840"/>
    <w:rPr>
      <w:rFonts w:ascii="Arial" w:hAnsi="Arial"/>
      <w:i/>
    </w:rPr>
  </w:style>
  <w:style w:type="character" w:customStyle="1" w:styleId="i-headsubscript">
    <w:name w:val="i - head subscript"/>
    <w:uiPriority w:val="1"/>
    <w:rsid w:val="00B86840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B86840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B86840"/>
    <w:rPr>
      <w:color w:val="494949"/>
      <w:sz w:val="22"/>
    </w:rPr>
  </w:style>
  <w:style w:type="paragraph" w:customStyle="1" w:styleId="i-label2">
    <w:name w:val="i - label 2"/>
    <w:rsid w:val="00B86840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B86840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B86840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B86840"/>
    <w:rPr>
      <w:b/>
    </w:rPr>
  </w:style>
  <w:style w:type="character" w:customStyle="1" w:styleId="i-labelitalic">
    <w:name w:val="i - label italic"/>
    <w:uiPriority w:val="1"/>
    <w:rsid w:val="00B86840"/>
    <w:rPr>
      <w:i/>
    </w:rPr>
  </w:style>
  <w:style w:type="character" w:customStyle="1" w:styleId="i-labelsubscript">
    <w:name w:val="i - label subscript"/>
    <w:uiPriority w:val="1"/>
    <w:rsid w:val="00B86840"/>
    <w:rPr>
      <w:vertAlign w:val="subscript"/>
    </w:rPr>
  </w:style>
  <w:style w:type="character" w:customStyle="1" w:styleId="i-labelsuperscript">
    <w:name w:val="i - label superscript"/>
    <w:uiPriority w:val="1"/>
    <w:rsid w:val="00B86840"/>
    <w:rPr>
      <w:vertAlign w:val="superscript"/>
    </w:rPr>
  </w:style>
  <w:style w:type="character" w:customStyle="1" w:styleId="i-listbold">
    <w:name w:val="i - list bold"/>
    <w:uiPriority w:val="1"/>
    <w:qFormat/>
    <w:rsid w:val="00B86840"/>
    <w:rPr>
      <w:b/>
    </w:rPr>
  </w:style>
  <w:style w:type="character" w:customStyle="1" w:styleId="i-listitalic">
    <w:name w:val="i - list italic"/>
    <w:basedOn w:val="DefaultParagraphFont"/>
    <w:uiPriority w:val="1"/>
    <w:rsid w:val="00B86840"/>
    <w:rPr>
      <w:i/>
    </w:rPr>
  </w:style>
  <w:style w:type="character" w:customStyle="1" w:styleId="i-listnumber">
    <w:name w:val="i - list number"/>
    <w:qFormat/>
    <w:rsid w:val="00B86840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B86840"/>
    <w:rPr>
      <w:vertAlign w:val="subscript"/>
    </w:rPr>
  </w:style>
  <w:style w:type="character" w:customStyle="1" w:styleId="i-listsubscriptitalic">
    <w:name w:val="i - list subscript italic"/>
    <w:uiPriority w:val="1"/>
    <w:rsid w:val="00B86840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B86840"/>
    <w:rPr>
      <w:vertAlign w:val="superscript"/>
    </w:rPr>
  </w:style>
  <w:style w:type="character" w:customStyle="1" w:styleId="i-listsuperscriptitalic">
    <w:name w:val="i - list superscript italic"/>
    <w:uiPriority w:val="1"/>
    <w:rsid w:val="00B86840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B86840"/>
    <w:rPr>
      <w:rFonts w:ascii="Verdana" w:hAnsi="Verdana"/>
      <w:b/>
      <w:color w:val="31849B"/>
    </w:rPr>
  </w:style>
  <w:style w:type="paragraph" w:customStyle="1" w:styleId="i-numberedlist1">
    <w:name w:val="i - numbered list 1"/>
    <w:link w:val="i-numberedlist1Char"/>
    <w:autoRedefine/>
    <w:qFormat/>
    <w:rsid w:val="00B86840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link w:val="i-numberedlist1indentChar"/>
    <w:autoRedefine/>
    <w:rsid w:val="00B86840"/>
    <w:pPr>
      <w:ind w:firstLine="315"/>
    </w:pPr>
  </w:style>
  <w:style w:type="paragraph" w:customStyle="1" w:styleId="i-numberedlist1indentfo">
    <w:name w:val="i - numbered list 1 indent f/o"/>
    <w:basedOn w:val="i-numberedlist1indent"/>
    <w:link w:val="i-numberedlist1indentfoChar"/>
    <w:rsid w:val="00B86840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B86840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B86840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B86840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link w:val="i-numberedlist2indentfoChar"/>
    <w:rsid w:val="00B86840"/>
    <w:pPr>
      <w:ind w:left="720"/>
    </w:pPr>
  </w:style>
  <w:style w:type="paragraph" w:customStyle="1" w:styleId="i-numberedlist2a">
    <w:name w:val="i - numbered list 2a"/>
    <w:basedOn w:val="i-numberedlist1a"/>
    <w:rsid w:val="00B86840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B86840"/>
    <w:pPr>
      <w:ind w:left="1038" w:hanging="318"/>
    </w:pPr>
  </w:style>
  <w:style w:type="character" w:customStyle="1" w:styleId="i-safetytextbold">
    <w:name w:val="i - safety text bold"/>
    <w:rsid w:val="00B86840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B86840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B86840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B86840"/>
  </w:style>
  <w:style w:type="paragraph" w:customStyle="1" w:styleId="i-tablecolumnheadalignedleft">
    <w:name w:val="i - table column head aligned left"/>
    <w:basedOn w:val="Normal"/>
    <w:autoRedefine/>
    <w:rsid w:val="00B86840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B86840"/>
    <w:pPr>
      <w:jc w:val="center"/>
    </w:pPr>
  </w:style>
  <w:style w:type="paragraph" w:customStyle="1" w:styleId="i-tabletext">
    <w:name w:val="i - table text"/>
    <w:autoRedefine/>
    <w:qFormat/>
    <w:rsid w:val="00B86840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B86840"/>
    <w:pPr>
      <w:jc w:val="center"/>
    </w:pPr>
  </w:style>
  <w:style w:type="character" w:customStyle="1" w:styleId="i-tablenumber">
    <w:name w:val="i - table number"/>
    <w:rsid w:val="00B86840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B86840"/>
    <w:pPr>
      <w:jc w:val="right"/>
    </w:pPr>
    <w:rPr>
      <w:rFonts w:eastAsia="Calibri"/>
    </w:rPr>
  </w:style>
  <w:style w:type="character" w:customStyle="1" w:styleId="i-tabletextbold">
    <w:name w:val="i - table text bold"/>
    <w:rsid w:val="00B86840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B86840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B86840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B86840"/>
  </w:style>
  <w:style w:type="character" w:customStyle="1" w:styleId="i-tabletextsubscript">
    <w:name w:val="i - table text subscript"/>
    <w:uiPriority w:val="1"/>
    <w:rsid w:val="00B86840"/>
    <w:rPr>
      <w:vertAlign w:val="subscript"/>
    </w:rPr>
  </w:style>
  <w:style w:type="character" w:customStyle="1" w:styleId="i-tabletextsubscriptitalic">
    <w:name w:val="i - table text subscript italic"/>
    <w:uiPriority w:val="1"/>
    <w:rsid w:val="00B86840"/>
    <w:rPr>
      <w:i/>
      <w:vertAlign w:val="subscript"/>
    </w:rPr>
  </w:style>
  <w:style w:type="character" w:customStyle="1" w:styleId="i-tabletextsuperscript">
    <w:name w:val="i - table text superscript"/>
    <w:rsid w:val="00B86840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B86840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B86840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B86840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B86840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B86840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B86840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B86840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6002B4"/>
    <w:pPr>
      <w:shd w:val="clear" w:color="auto" w:fill="00AEEF"/>
      <w:suppressAutoHyphens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B8684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932F31"/>
    <w:rPr>
      <w:rFonts w:ascii="Arial" w:hAnsi="Arial" w:cs="New Century Schoolbook LT Std I"/>
      <w:b/>
      <w:iCs/>
      <w:color w:val="00AEEF"/>
    </w:rPr>
  </w:style>
  <w:style w:type="character" w:styleId="CommentReference">
    <w:name w:val="annotation reference"/>
    <w:basedOn w:val="DefaultParagraphFont"/>
    <w:uiPriority w:val="99"/>
    <w:semiHidden/>
    <w:unhideWhenUsed/>
    <w:rsid w:val="00D26BA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26BA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26BA2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6BA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6BA2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6B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6BA2"/>
    <w:rPr>
      <w:rFonts w:ascii="Segoe UI" w:eastAsia="Times New Roman" w:hAnsi="Segoe UI" w:cs="Segoe UI"/>
      <w:sz w:val="18"/>
      <w:szCs w:val="18"/>
      <w:lang w:val="en-GB"/>
    </w:rPr>
  </w:style>
  <w:style w:type="character" w:customStyle="1" w:styleId="i-bodytextblue">
    <w:name w:val="i - body text blue"/>
    <w:basedOn w:val="i-bluelistnumber"/>
    <w:uiPriority w:val="1"/>
    <w:rsid w:val="007D6E83"/>
    <w:rPr>
      <w:rFonts w:ascii="Arial" w:hAnsi="Arial" w:cs="New Century Schoolbook LT Std I"/>
      <w:b w:val="0"/>
      <w:iCs/>
      <w:color w:val="00AEEF"/>
    </w:rPr>
  </w:style>
  <w:style w:type="character" w:customStyle="1" w:styleId="i-bluesuperscript">
    <w:name w:val="i - blue superscript"/>
    <w:basedOn w:val="i-bodytextblue"/>
    <w:uiPriority w:val="1"/>
    <w:rsid w:val="007D6E83"/>
    <w:rPr>
      <w:rFonts w:ascii="Arial" w:hAnsi="Arial" w:cs="New Century Schoolbook LT Std I"/>
      <w:b w:val="0"/>
      <w:iCs/>
      <w:color w:val="00AEEF"/>
      <w:vertAlign w:val="superscript"/>
    </w:rPr>
  </w:style>
  <w:style w:type="character" w:customStyle="1" w:styleId="i-blueitalic">
    <w:name w:val="i - blue italic"/>
    <w:basedOn w:val="i-bodytextblue"/>
    <w:uiPriority w:val="1"/>
    <w:rsid w:val="007C0626"/>
    <w:rPr>
      <w:rFonts w:ascii="Arial" w:hAnsi="Arial" w:cs="New Century Schoolbook LT Std I"/>
      <w:b w:val="0"/>
      <w:i/>
      <w:iCs/>
      <w:color w:val="00AEEF"/>
    </w:rPr>
  </w:style>
  <w:style w:type="paragraph" w:styleId="Header">
    <w:name w:val="header"/>
    <w:basedOn w:val="Normal"/>
    <w:link w:val="HeaderChar"/>
    <w:uiPriority w:val="99"/>
    <w:unhideWhenUsed/>
    <w:rsid w:val="00624E6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4E6B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624E6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4E6B"/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8F0B02"/>
    <w:pPr>
      <w:tabs>
        <w:tab w:val="center" w:pos="5240"/>
        <w:tab w:val="right" w:pos="9020"/>
      </w:tabs>
      <w:ind w:left="1440"/>
    </w:pPr>
  </w:style>
  <w:style w:type="character" w:customStyle="1" w:styleId="i-numberedlist1Char">
    <w:name w:val="i - numbered list 1 Char"/>
    <w:basedOn w:val="DefaultParagraphFont"/>
    <w:link w:val="i-numberedlist1"/>
    <w:rsid w:val="008F0B02"/>
    <w:rPr>
      <w:rFonts w:ascii="Verdana" w:eastAsia="Times New Roman" w:hAnsi="Verdana" w:cs="Times New Roman"/>
      <w:lang w:val="en-GB"/>
    </w:rPr>
  </w:style>
  <w:style w:type="character" w:customStyle="1" w:styleId="i-numberedlist1indentChar">
    <w:name w:val="i - numbered list 1 indent Char"/>
    <w:basedOn w:val="i-numberedlist1Char"/>
    <w:link w:val="i-numberedlist1indent"/>
    <w:rsid w:val="008F0B02"/>
    <w:rPr>
      <w:rFonts w:ascii="Verdana" w:eastAsia="Times New Roman" w:hAnsi="Verdana" w:cs="Times New Roman"/>
      <w:lang w:val="en-GB"/>
    </w:rPr>
  </w:style>
  <w:style w:type="character" w:customStyle="1" w:styleId="i-numberedlist1indentfoChar">
    <w:name w:val="i - numbered list 1 indent f/o Char"/>
    <w:basedOn w:val="i-numberedlist1indentChar"/>
    <w:link w:val="i-numberedlist1indentfo"/>
    <w:rsid w:val="008F0B02"/>
    <w:rPr>
      <w:rFonts w:ascii="Verdana" w:eastAsia="Times New Roman" w:hAnsi="Verdana" w:cs="Times New Roman"/>
      <w:lang w:val="en-GB"/>
    </w:rPr>
  </w:style>
  <w:style w:type="character" w:customStyle="1" w:styleId="i-numberedlist2indentfoChar">
    <w:name w:val="i - numbered list 2 indent f/o Char"/>
    <w:basedOn w:val="i-numberedlist1indentfoChar"/>
    <w:link w:val="i-numberedlist2indentfo"/>
    <w:rsid w:val="008F0B02"/>
    <w:rPr>
      <w:rFonts w:ascii="Verdana" w:eastAsia="Times New Roman" w:hAnsi="Verdana" w:cs="Times New Roman"/>
      <w:lang w:val="en-GB"/>
    </w:rPr>
  </w:style>
  <w:style w:type="character" w:customStyle="1" w:styleId="MTDisplayEquationChar">
    <w:name w:val="MTDisplayEquation Char"/>
    <w:basedOn w:val="i-numberedlist2indentfoChar"/>
    <w:link w:val="MTDisplayEquation"/>
    <w:rsid w:val="008F0B02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8" Type="http://schemas.openxmlformats.org/officeDocument/2006/relationships/customXml" Target="../customXml/item3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customXml" Target="../customXml/item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customXml" Target="../customXml/item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1" ma:contentTypeDescription="Create a new document." ma:contentTypeScope="" ma:versionID="cfe74c51d95493b4d4c32f7c59af7314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5900e9ad96af21c75d7e3ae4545806b4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434160E-3C12-40E8-8EC8-9DC816C3F501}"/>
</file>

<file path=customXml/itemProps2.xml><?xml version="1.0" encoding="utf-8"?>
<ds:datastoreItem xmlns:ds="http://schemas.openxmlformats.org/officeDocument/2006/customXml" ds:itemID="{E3FCD79F-145F-4890-B8B0-FE8D1F1DAC40}"/>
</file>

<file path=customXml/itemProps3.xml><?xml version="1.0" encoding="utf-8"?>
<ds:datastoreItem xmlns:ds="http://schemas.openxmlformats.org/officeDocument/2006/customXml" ds:itemID="{7325CB03-5915-4C56-B6AE-43D488E76F3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05</Words>
  <Characters>515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2-17T02:01:00Z</dcterms:created>
  <dcterms:modified xsi:type="dcterms:W3CDTF">2016-02-17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D30DEBF7E8BEF4BA396B592152DA228</vt:lpwstr>
  </property>
</Properties>
</file>